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body>
    <w:p w14:paraId="3115100F" w14:textId="77777777" w:rsidR="00EB14CA" w:rsidRPr="00EB14CA" w:rsidRDefault="00EB14CA" w:rsidP="00EB14CA">
      <w:pPr>
        <w:spacing w:line="20" w:lineRule="auto"/>
        <w:jc w:val="center"/>
        <w:rPr>
          <w:sz w:val="2"/>
        </w:rPr>
      </w:pPr>
      <w:bookmarkStart w:id="0" w:name="OLE_LINK4"/>
      <w:bookmarkStart w:id="1" w:name="OLE_LINK3"/>
    </w:p>
    <w:p w14:paraId="1015E4B9" w14:textId="77777777" w:rsidR="00FB32AE" w:rsidRPr="00FB32AE" w:rsidRDefault="00FB32AE" w:rsidP="00EB14CA">
      <w:pPr>
        <w:jc w:val="center"/>
        <w:rPr>
          <w:b/>
        </w:rPr>
      </w:pPr>
    </w:p>
    <w:p w14:paraId="32F43572" w14:textId="77777777" w:rsidR="00FB32AE" w:rsidRPr="00FB32AE" w:rsidRDefault="00FB32AE" w:rsidP="00EB14CA">
      <w:pPr>
        <w:jc w:val="center"/>
        <w:rPr>
          <w:b/>
        </w:rPr>
      </w:pPr>
      <w:r>
        <w:rPr>
          <w:b/>
        </w:rPr>
        <w:t>Тренировочный вариант №1</w:t>
      </w:r>
    </w:p>
    <w:p w14:paraId="5DB31EA5" w14:textId="77777777" w:rsidR="00FB32AE" w:rsidRDefault="00FB32AE" w:rsidP="00FB32AE">
      <w:pPr>
        <w:jc w:val="center"/>
        <w:rPr>
          <w:b/>
        </w:rPr>
      </w:pPr>
    </w:p>
    <w:p w14:paraId="3BAB7DAD" w14:textId="77777777" w:rsidR="00FB32AE" w:rsidRPr="0027101F" w:rsidRDefault="00FB32AE" w:rsidP="00FB32AE">
      <w:pPr>
        <w:jc w:val="center"/>
        <w:rPr>
          <w:b/>
        </w:rPr>
      </w:pPr>
      <w:r w:rsidRPr="0027101F">
        <w:rPr>
          <w:b/>
        </w:rPr>
        <w:t>Инструкция по выполнению работы</w:t>
      </w:r>
    </w:p>
    <w:p w14:paraId="3D01389B" w14:textId="77777777" w:rsidR="00FB32AE" w:rsidRPr="007A292D" w:rsidRDefault="00FB32AE" w:rsidP="00FB32AE">
      <w:pPr>
        <w:pStyle w:val="Zpage"/>
        <w:shd w:val="clear" w:color="000000" w:fill="auto"/>
        <w:ind w:firstLine="426"/>
        <w:rPr>
          <w:szCs w:val="28"/>
        </w:rPr>
      </w:pPr>
      <w:r w:rsidRPr="007A292D">
        <w:rPr>
          <w:szCs w:val="28"/>
        </w:rPr>
        <w:t xml:space="preserve">Для выполнения экзаменационной работы по физике отводится 3 часа </w:t>
      </w:r>
      <w:r>
        <w:rPr>
          <w:szCs w:val="28"/>
        </w:rPr>
        <w:br/>
      </w:r>
      <w:r w:rsidRPr="007A292D">
        <w:rPr>
          <w:szCs w:val="28"/>
        </w:rPr>
        <w:t>55 минут (235 минут). Работа состоит из 2 частей, включающих в себя 3</w:t>
      </w:r>
      <w:r>
        <w:rPr>
          <w:szCs w:val="28"/>
        </w:rPr>
        <w:t>2</w:t>
      </w:r>
      <w:r w:rsidRPr="007A292D">
        <w:rPr>
          <w:szCs w:val="28"/>
        </w:rPr>
        <w:t> задани</w:t>
      </w:r>
      <w:r>
        <w:rPr>
          <w:szCs w:val="28"/>
        </w:rPr>
        <w:t>е</w:t>
      </w:r>
      <w:r w:rsidRPr="007A292D">
        <w:rPr>
          <w:szCs w:val="28"/>
        </w:rPr>
        <w:t>.</w:t>
      </w:r>
    </w:p>
    <w:p w14:paraId="72E55537" w14:textId="77777777" w:rsidR="00FB32AE" w:rsidRPr="005F6886" w:rsidRDefault="00FB32AE" w:rsidP="00FB32AE">
      <w:pPr>
        <w:framePr w:w="499" w:vSpace="45" w:wrap="around" w:vAnchor="text" w:hAnchor="page" w:x="10951" w:y="1348" w:anchorLock="1"/>
        <w:jc w:val="center"/>
        <w:rPr>
          <w:rFonts w:ascii="Agency FB" w:hAnsi="Agency FB"/>
          <w:b/>
          <w:color w:val="999999"/>
          <w:sz w:val="2"/>
          <w:szCs w:val="2"/>
        </w:rPr>
      </w:pPr>
      <w:bookmarkStart w:id="2" w:name="OLE_LINK2"/>
      <w:r w:rsidRPr="005F6886">
        <w:rPr>
          <w:rFonts w:ascii="Arial Narrow" w:hAnsi="Arial Narrow"/>
          <w:b/>
          <w:color w:val="999999"/>
          <w:sz w:val="20"/>
          <w:szCs w:val="20"/>
        </w:rPr>
        <w:t>Бланк</w:t>
      </w:r>
      <w:r w:rsidRPr="005F6886">
        <w:rPr>
          <w:rFonts w:ascii="Agency FB" w:hAnsi="Agency FB"/>
          <w:b/>
          <w:color w:val="999999"/>
          <w:sz w:val="20"/>
          <w:szCs w:val="20"/>
        </w:rPr>
        <w:br/>
      </w:r>
    </w:p>
    <w:bookmarkEnd w:id="2"/>
    <w:p w14:paraId="6303270C" w14:textId="77777777" w:rsidR="00FB32AE" w:rsidRPr="005F6886" w:rsidRDefault="00FB32AE" w:rsidP="00FB32AE">
      <w:pPr>
        <w:framePr w:w="629" w:hSpace="170" w:wrap="around" w:vAnchor="text" w:hAnchor="page" w:x="536" w:y="1271" w:anchorLock="1"/>
        <w:jc w:val="center"/>
        <w:rPr>
          <w:color w:val="999999"/>
          <w:sz w:val="4"/>
          <w:szCs w:val="4"/>
        </w:rPr>
      </w:pPr>
      <w:r w:rsidRPr="005F6886">
        <w:rPr>
          <w:rFonts w:ascii="Arial Narrow" w:hAnsi="Arial Narrow"/>
          <w:b/>
          <w:color w:val="999999"/>
          <w:sz w:val="24"/>
        </w:rPr>
        <w:t>КИМ</w:t>
      </w:r>
      <w:r w:rsidRPr="005F6886">
        <w:rPr>
          <w:rFonts w:ascii="Agency FB" w:hAnsi="Agency FB"/>
          <w:b/>
          <w:color w:val="999999"/>
          <w:sz w:val="24"/>
        </w:rPr>
        <w:br/>
      </w:r>
    </w:p>
    <w:p w14:paraId="0AFDF22C" w14:textId="77777777" w:rsidR="00FB32AE" w:rsidRDefault="00FB32AE" w:rsidP="00FB32AE">
      <w:pPr>
        <w:ind w:firstLine="567"/>
      </w:pPr>
      <w:r w:rsidRPr="007A292D">
        <w:t xml:space="preserve">В заданиях </w:t>
      </w:r>
      <w:r w:rsidRPr="002446B0">
        <w:t>1–4, 8–10, 14, 15, 20, 2</w:t>
      </w:r>
      <w:r>
        <w:t>5</w:t>
      </w:r>
      <w:r w:rsidRPr="002446B0">
        <w:t>–2</w:t>
      </w:r>
      <w:r>
        <w:t>7</w:t>
      </w:r>
      <w:r w:rsidRPr="007A292D">
        <w:t xml:space="preserve"> ответом является целое число или конечная десятичная дробь. Число запишите в поле ответа в тексте работы, </w:t>
      </w:r>
      <w:r>
        <w:br/>
      </w:r>
      <w:r w:rsidRPr="007A292D">
        <w:t xml:space="preserve">а затем перенесите </w:t>
      </w:r>
      <w:r>
        <w:t xml:space="preserve">по приведённому ниже </w:t>
      </w:r>
      <w:r w:rsidRPr="005A6545">
        <w:rPr>
          <w:u w:val="single"/>
        </w:rPr>
        <w:t>образцу</w:t>
      </w:r>
      <w:r>
        <w:t xml:space="preserve"> </w:t>
      </w:r>
      <w:r w:rsidRPr="007A292D">
        <w:t>в бланк ответа № 1. Единицы измерения физических величин писать не нужно.</w:t>
      </w:r>
    </w:p>
    <w:tbl>
      <w:tblPr>
        <w:tblW w:w="0" w:type="auto"/>
        <w:tblInd w:w="-108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384"/>
        <w:gridCol w:w="6117"/>
      </w:tblGrid>
      <w:tr w:rsidR="00FB32AE" w14:paraId="54C502D0" w14:textId="77777777" w:rsidTr="00BD31D2">
        <w:tc>
          <w:tcPr>
            <w:tcW w:w="3384" w:type="dxa"/>
          </w:tcPr>
          <w:p w14:paraId="4B402A4C" w14:textId="77777777" w:rsidR="00FB32AE" w:rsidRPr="00FB1B07" w:rsidRDefault="00FB32AE" w:rsidP="00BD31D2">
            <w:pPr>
              <w:spacing w:before="60"/>
            </w:pPr>
            <w:r w:rsidRPr="00FB1B07">
              <w:t xml:space="preserve">Ответ: </w:t>
            </w:r>
            <w:r w:rsidRPr="00FB1B07">
              <w:rPr>
                <w:u w:val="single"/>
              </w:rPr>
              <w:t>     </w:t>
            </w:r>
            <w:r w:rsidRPr="00FB32AE">
              <w:rPr>
                <w:rFonts w:ascii="Comic Sans MS" w:eastAsia="Adobe Fan Heiti Std B" w:hAnsi="Comic Sans MS" w:cs="Shruti"/>
                <w:sz w:val="36"/>
                <w:szCs w:val="36"/>
                <w:u w:val="single"/>
              </w:rPr>
              <w:t>7,5</w:t>
            </w:r>
            <w:r w:rsidRPr="00FB1B07">
              <w:rPr>
                <w:rFonts w:eastAsia="Adobe Fan Heiti Std B" w:cs="Shruti"/>
                <w:i/>
                <w:sz w:val="36"/>
                <w:szCs w:val="36"/>
                <w:u w:val="single"/>
              </w:rPr>
              <w:t>       </w:t>
            </w:r>
            <w:r w:rsidRPr="00FB1B07">
              <w:rPr>
                <w:rFonts w:eastAsia="Adobe Fan Heiti Std B" w:cs="Shruti"/>
                <w:i/>
                <w:sz w:val="36"/>
                <w:szCs w:val="36"/>
              </w:rPr>
              <w:t xml:space="preserve"> </w:t>
            </w:r>
            <w:r w:rsidRPr="00FB1B07">
              <w:rPr>
                <w:rFonts w:eastAsia="Adobe Fan Heiti Std B" w:cs="Shruti"/>
              </w:rPr>
              <w:t>см</w:t>
            </w:r>
            <w:r w:rsidRPr="00FB1B07">
              <w:rPr>
                <w:rFonts w:eastAsia="Adobe Fan Heiti Std B" w:cs="Shruti"/>
                <w:i/>
                <w:sz w:val="36"/>
                <w:szCs w:val="36"/>
              </w:rPr>
              <w:t>.</w:t>
            </w:r>
          </w:p>
        </w:tc>
        <w:tc>
          <w:tcPr>
            <w:tcW w:w="6117" w:type="dxa"/>
          </w:tcPr>
          <w:p w14:paraId="77A374CE" w14:textId="77777777" w:rsidR="00FB32AE" w:rsidRPr="00FB1B07" w:rsidRDefault="00203834" w:rsidP="00BD31D2">
            <w:pPr>
              <w:jc w:val="left"/>
            </w:pPr>
            <w:r>
              <w:rPr>
                <w:noProof/>
                <w:lang w:val="en-US"/>
              </w:rPr>
              <w:drawing>
                <wp:inline distT="0" distB="0" distL="0" distR="0" wp14:anchorId="2646200B" wp14:editId="6B47FA12">
                  <wp:extent cx="3689350" cy="330835"/>
                  <wp:effectExtent l="19050" t="0" r="635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89350" cy="3308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509C8B2" w14:textId="77777777" w:rsidR="00FB32AE" w:rsidRPr="00943F89" w:rsidRDefault="00FB32AE" w:rsidP="00FB32AE">
      <w:pPr>
        <w:ind w:firstLine="567"/>
      </w:pPr>
      <w:r w:rsidRPr="007A292D">
        <w:t xml:space="preserve">Ответом к заданиям </w:t>
      </w:r>
      <w:r w:rsidRPr="00A65506">
        <w:t>5–</w:t>
      </w:r>
      <w:r>
        <w:t xml:space="preserve">7, </w:t>
      </w:r>
      <w:r w:rsidRPr="00A65506">
        <w:t>11, 12, 16–18, 21</w:t>
      </w:r>
      <w:r>
        <w:t>, 23</w:t>
      </w:r>
      <w:r w:rsidRPr="00A65506">
        <w:t xml:space="preserve"> и 2</w:t>
      </w:r>
      <w:r>
        <w:t xml:space="preserve">4 является </w:t>
      </w:r>
      <w:r w:rsidRPr="007A292D">
        <w:t>последовательность двух цифр. Ответ запишите в поле ответа в тексте работы, а затем перенесите</w:t>
      </w:r>
      <w:r w:rsidRPr="00E42A69">
        <w:t xml:space="preserve"> </w:t>
      </w:r>
      <w:r>
        <w:t xml:space="preserve">по приведённому ниже </w:t>
      </w:r>
      <w:r w:rsidRPr="005A6545">
        <w:rPr>
          <w:u w:val="single"/>
        </w:rPr>
        <w:t>образцу</w:t>
      </w:r>
      <w:r>
        <w:t xml:space="preserve"> без пробелов, запятых и других дополнительных символов </w:t>
      </w:r>
      <w:r w:rsidRPr="00E42A69">
        <w:t>в бланк ответ</w:t>
      </w:r>
      <w:r>
        <w:t>ов</w:t>
      </w:r>
      <w:r w:rsidRPr="00E42A69">
        <w:t xml:space="preserve"> № 1.</w:t>
      </w:r>
    </w:p>
    <w:p w14:paraId="0365140F" w14:textId="77777777" w:rsidR="00FB32AE" w:rsidRPr="005F6886" w:rsidRDefault="00FB32AE" w:rsidP="00FB32AE">
      <w:pPr>
        <w:framePr w:w="629" w:hSpace="170" w:vSpace="45" w:wrap="around" w:vAnchor="text" w:hAnchor="page" w:x="506" w:y="129" w:anchorLock="1"/>
        <w:jc w:val="center"/>
        <w:rPr>
          <w:color w:val="999999"/>
          <w:sz w:val="4"/>
          <w:szCs w:val="4"/>
        </w:rPr>
      </w:pPr>
      <w:r w:rsidRPr="005F6886">
        <w:rPr>
          <w:rFonts w:ascii="Arial Narrow" w:hAnsi="Arial Narrow"/>
          <w:b/>
          <w:color w:val="999999"/>
          <w:sz w:val="24"/>
        </w:rPr>
        <w:t>КИМ</w:t>
      </w:r>
      <w:r w:rsidRPr="005F6886">
        <w:rPr>
          <w:rFonts w:ascii="Agency FB" w:hAnsi="Agency FB"/>
          <w:b/>
          <w:color w:val="999999"/>
          <w:sz w:val="24"/>
        </w:rPr>
        <w:br/>
      </w:r>
    </w:p>
    <w:tbl>
      <w:tblPr>
        <w:tblW w:w="9501" w:type="dxa"/>
        <w:tblInd w:w="-108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384"/>
        <w:gridCol w:w="6117"/>
      </w:tblGrid>
      <w:tr w:rsidR="00FB32AE" w14:paraId="5677D48D" w14:textId="77777777" w:rsidTr="00BD31D2">
        <w:trPr>
          <w:trHeight w:val="945"/>
        </w:trPr>
        <w:tc>
          <w:tcPr>
            <w:tcW w:w="3384" w:type="dxa"/>
          </w:tcPr>
          <w:p w14:paraId="57BF2A30" w14:textId="77777777" w:rsidR="00FB32AE" w:rsidRPr="00FB1B07" w:rsidRDefault="00FB32AE" w:rsidP="00BD31D2">
            <w:pPr>
              <w:rPr>
                <w:sz w:val="2"/>
                <w:szCs w:val="2"/>
              </w:rPr>
            </w:pPr>
          </w:p>
          <w:tbl>
            <w:tblPr>
              <w:tblW w:w="1793" w:type="dxa"/>
              <w:tblLayout w:type="fixed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905"/>
              <w:gridCol w:w="444"/>
              <w:gridCol w:w="444"/>
            </w:tblGrid>
            <w:tr w:rsidR="00FB32AE" w:rsidRPr="009B0066" w14:paraId="57DA7C75" w14:textId="77777777" w:rsidTr="00BD31D2">
              <w:tc>
                <w:tcPr>
                  <w:tcW w:w="905" w:type="dxa"/>
                  <w:vMerge w:val="restart"/>
                  <w:tcBorders>
                    <w:right w:val="single" w:sz="4" w:space="0" w:color="auto"/>
                  </w:tcBorders>
                  <w:vAlign w:val="center"/>
                </w:tcPr>
                <w:p w14:paraId="5BC249C1" w14:textId="77777777" w:rsidR="00FB32AE" w:rsidRDefault="00FB32AE" w:rsidP="00BD31D2">
                  <w:r>
                    <w:t>Ответ:</w:t>
                  </w:r>
                </w:p>
              </w:tc>
              <w:tc>
                <w:tcPr>
                  <w:tcW w:w="444" w:type="dxa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</w:tcPr>
                <w:p w14:paraId="4794548B" w14:textId="77777777" w:rsidR="00FB32AE" w:rsidRPr="009B0066" w:rsidRDefault="00FB32AE" w:rsidP="00BD31D2">
                  <w:pPr>
                    <w:jc w:val="center"/>
                  </w:pPr>
                  <w:r w:rsidRPr="009B0066">
                    <w:t>А</w:t>
                  </w:r>
                </w:p>
              </w:tc>
              <w:tc>
                <w:tcPr>
                  <w:tcW w:w="444" w:type="dxa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</w:tcPr>
                <w:p w14:paraId="207C33C3" w14:textId="77777777" w:rsidR="00FB32AE" w:rsidRPr="009B0066" w:rsidRDefault="00FB32AE" w:rsidP="00BD31D2">
                  <w:pPr>
                    <w:jc w:val="center"/>
                  </w:pPr>
                  <w:r w:rsidRPr="009B0066">
                    <w:t>Б</w:t>
                  </w:r>
                </w:p>
              </w:tc>
            </w:tr>
            <w:tr w:rsidR="00FB32AE" w:rsidRPr="009B0066" w14:paraId="00587F79" w14:textId="77777777" w:rsidTr="00BD31D2">
              <w:trPr>
                <w:trHeight w:val="547"/>
              </w:trPr>
              <w:tc>
                <w:tcPr>
                  <w:tcW w:w="905" w:type="dxa"/>
                  <w:vMerge/>
                  <w:tcBorders>
                    <w:right w:val="single" w:sz="4" w:space="0" w:color="auto"/>
                  </w:tcBorders>
                  <w:vAlign w:val="center"/>
                </w:tcPr>
                <w:p w14:paraId="73E56C51" w14:textId="77777777" w:rsidR="00FB32AE" w:rsidRDefault="00FB32AE" w:rsidP="00BD31D2">
                  <w:pPr>
                    <w:jc w:val="left"/>
                  </w:pPr>
                </w:p>
              </w:tc>
              <w:tc>
                <w:tcPr>
                  <w:tcW w:w="4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3795B22" w14:textId="77777777" w:rsidR="00FB32AE" w:rsidRPr="00FB32AE" w:rsidRDefault="00FB32AE" w:rsidP="00BD31D2">
                  <w:pPr>
                    <w:jc w:val="center"/>
                    <w:rPr>
                      <w:rFonts w:eastAsia="Adobe Fan Heiti Std B" w:cs="Shruti"/>
                      <w:sz w:val="8"/>
                      <w:szCs w:val="8"/>
                    </w:rPr>
                  </w:pPr>
                  <w:r w:rsidRPr="00FB32AE">
                    <w:rPr>
                      <w:rFonts w:eastAsia="Adobe Fan Heiti Std B" w:cs="Shruti"/>
                      <w:sz w:val="8"/>
                      <w:szCs w:val="8"/>
                    </w:rPr>
                    <w:t> </w:t>
                  </w:r>
                </w:p>
                <w:p w14:paraId="21A9FCFF" w14:textId="77777777" w:rsidR="00FB32AE" w:rsidRPr="00FB32AE" w:rsidRDefault="00FB32AE" w:rsidP="00BD31D2">
                  <w:pPr>
                    <w:jc w:val="center"/>
                    <w:rPr>
                      <w:rFonts w:ascii="Comic Sans MS" w:hAnsi="Comic Sans MS"/>
                      <w:sz w:val="38"/>
                      <w:szCs w:val="38"/>
                    </w:rPr>
                  </w:pPr>
                  <w:r w:rsidRPr="00FB32AE">
                    <w:rPr>
                      <w:rFonts w:ascii="OCR A Std" w:eastAsia="Adobe Fan Heiti Std B" w:hAnsi="OCR A Std" w:cs="Shruti"/>
                      <w:sz w:val="38"/>
                      <w:szCs w:val="38"/>
                    </w:rPr>
                    <w:t>4</w:t>
                  </w:r>
                </w:p>
              </w:tc>
              <w:tc>
                <w:tcPr>
                  <w:tcW w:w="4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15B8DB8" w14:textId="77777777" w:rsidR="00FB32AE" w:rsidRPr="00FB32AE" w:rsidRDefault="00FB32AE" w:rsidP="00BD31D2">
                  <w:pPr>
                    <w:jc w:val="center"/>
                  </w:pPr>
                  <w:r w:rsidRPr="00FB32AE">
                    <w:rPr>
                      <w:rFonts w:ascii="Comic Sans MS" w:eastAsia="Adobe Fan Heiti Std B" w:hAnsi="Comic Sans MS" w:cs="Shruti"/>
                      <w:sz w:val="36"/>
                      <w:szCs w:val="36"/>
                    </w:rPr>
                    <w:t>1</w:t>
                  </w:r>
                </w:p>
              </w:tc>
            </w:tr>
          </w:tbl>
          <w:p w14:paraId="5E1EFE33" w14:textId="77777777" w:rsidR="00FB32AE" w:rsidRPr="00FB1B07" w:rsidRDefault="00FB32AE" w:rsidP="00BD31D2">
            <w:pPr>
              <w:rPr>
                <w:sz w:val="2"/>
                <w:szCs w:val="2"/>
              </w:rPr>
            </w:pPr>
          </w:p>
        </w:tc>
        <w:tc>
          <w:tcPr>
            <w:tcW w:w="6117" w:type="dxa"/>
          </w:tcPr>
          <w:p w14:paraId="660AE20A" w14:textId="77777777" w:rsidR="00FB32AE" w:rsidRPr="00FB1B07" w:rsidRDefault="00FB32AE" w:rsidP="00BD31D2">
            <w:pPr>
              <w:ind w:left="-96"/>
            </w:pPr>
          </w:p>
          <w:p w14:paraId="4A8E76FE" w14:textId="77777777" w:rsidR="00FB32AE" w:rsidRPr="00FB1B07" w:rsidRDefault="00203834" w:rsidP="00BD31D2">
            <w:pPr>
              <w:jc w:val="left"/>
            </w:pPr>
            <w:r>
              <w:rPr>
                <w:noProof/>
                <w:lang w:val="en-US"/>
              </w:rPr>
              <w:drawing>
                <wp:inline distT="0" distB="0" distL="0" distR="0" wp14:anchorId="43516798" wp14:editId="25001128">
                  <wp:extent cx="3689350" cy="330835"/>
                  <wp:effectExtent l="19050" t="0" r="635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89350" cy="3308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E21FCBD" w14:textId="77777777" w:rsidR="00FB32AE" w:rsidRPr="005F6886" w:rsidRDefault="00FB32AE" w:rsidP="00FB32AE">
      <w:pPr>
        <w:framePr w:w="499" w:vSpace="45" w:wrap="around" w:vAnchor="text" w:hAnchor="page" w:x="10921" w:y="-576" w:anchorLock="1"/>
        <w:jc w:val="center"/>
        <w:rPr>
          <w:rFonts w:ascii="Agency FB" w:hAnsi="Agency FB"/>
          <w:b/>
          <w:color w:val="999999"/>
          <w:sz w:val="2"/>
          <w:szCs w:val="2"/>
        </w:rPr>
      </w:pPr>
      <w:r w:rsidRPr="005F6886">
        <w:rPr>
          <w:rFonts w:ascii="Arial Narrow" w:hAnsi="Arial Narrow"/>
          <w:b/>
          <w:color w:val="999999"/>
          <w:sz w:val="20"/>
          <w:szCs w:val="20"/>
        </w:rPr>
        <w:t>Бланк</w:t>
      </w:r>
      <w:r w:rsidRPr="005F6886">
        <w:rPr>
          <w:rFonts w:ascii="Agency FB" w:hAnsi="Agency FB"/>
          <w:b/>
          <w:color w:val="999999"/>
          <w:sz w:val="20"/>
          <w:szCs w:val="20"/>
        </w:rPr>
        <w:br/>
      </w:r>
    </w:p>
    <w:p w14:paraId="08E9BE7F" w14:textId="77777777" w:rsidR="00FB32AE" w:rsidRPr="005F6886" w:rsidRDefault="00FB32AE" w:rsidP="00FB32AE">
      <w:pPr>
        <w:framePr w:w="629" w:hSpace="170" w:vSpace="45" w:wrap="around" w:vAnchor="text" w:hAnchor="page" w:x="551" w:y="958" w:anchorLock="1"/>
        <w:jc w:val="center"/>
        <w:rPr>
          <w:color w:val="999999"/>
          <w:sz w:val="4"/>
          <w:szCs w:val="4"/>
        </w:rPr>
      </w:pPr>
      <w:r w:rsidRPr="005F6886">
        <w:rPr>
          <w:rFonts w:ascii="Arial Narrow" w:hAnsi="Arial Narrow"/>
          <w:b/>
          <w:color w:val="999999"/>
          <w:sz w:val="24"/>
        </w:rPr>
        <w:t>КИМ</w:t>
      </w:r>
      <w:r w:rsidRPr="005F6886">
        <w:rPr>
          <w:rFonts w:ascii="Agency FB" w:hAnsi="Agency FB"/>
          <w:b/>
          <w:color w:val="999999"/>
          <w:sz w:val="24"/>
        </w:rPr>
        <w:br/>
      </w:r>
    </w:p>
    <w:p w14:paraId="0A3DCDD4" w14:textId="77777777" w:rsidR="00FB32AE" w:rsidRDefault="00FB32AE" w:rsidP="00FB32AE">
      <w:pPr>
        <w:ind w:firstLine="567"/>
      </w:pPr>
      <w:r>
        <w:t xml:space="preserve">Ответом к заданию 13 является слово. </w:t>
      </w:r>
      <w:r w:rsidRPr="007A292D">
        <w:t>Ответ запишите в поле ответа в тексте работы, а затем перенесите</w:t>
      </w:r>
      <w:r w:rsidRPr="00E42A69">
        <w:t xml:space="preserve"> </w:t>
      </w:r>
      <w:r>
        <w:t xml:space="preserve">по приведённому ниже </w:t>
      </w:r>
      <w:r w:rsidRPr="005A6545">
        <w:rPr>
          <w:u w:val="single"/>
        </w:rPr>
        <w:t>образцу</w:t>
      </w:r>
      <w:r>
        <w:t xml:space="preserve"> </w:t>
      </w:r>
      <w:r w:rsidRPr="00E42A69">
        <w:t>в бланк ответ</w:t>
      </w:r>
      <w:r>
        <w:t>ов</w:t>
      </w:r>
      <w:r w:rsidRPr="00E42A69">
        <w:t xml:space="preserve"> № 1.</w:t>
      </w:r>
    </w:p>
    <w:tbl>
      <w:tblPr>
        <w:tblW w:w="9501" w:type="dxa"/>
        <w:tblInd w:w="-108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384"/>
        <w:gridCol w:w="6117"/>
      </w:tblGrid>
      <w:tr w:rsidR="00FB32AE" w14:paraId="500121DB" w14:textId="77777777" w:rsidTr="00BD31D2">
        <w:tc>
          <w:tcPr>
            <w:tcW w:w="3384" w:type="dxa"/>
          </w:tcPr>
          <w:tbl>
            <w:tblPr>
              <w:tblW w:w="0" w:type="auto"/>
              <w:tblLayout w:type="fixed"/>
              <w:tblLook w:val="01E0" w:firstRow="1" w:lastRow="1" w:firstColumn="1" w:lastColumn="1" w:noHBand="0" w:noVBand="0"/>
            </w:tblPr>
            <w:tblGrid>
              <w:gridCol w:w="1170"/>
              <w:gridCol w:w="1818"/>
            </w:tblGrid>
            <w:tr w:rsidR="00FB32AE" w:rsidRPr="00201612" w14:paraId="52A2BCB8" w14:textId="77777777" w:rsidTr="00BD31D2">
              <w:tc>
                <w:tcPr>
                  <w:tcW w:w="1170" w:type="dxa"/>
                  <w:shd w:val="clear" w:color="auto" w:fill="auto"/>
                  <w:vAlign w:val="bottom"/>
                </w:tcPr>
                <w:p w14:paraId="000E00A2" w14:textId="77777777" w:rsidR="00FB32AE" w:rsidRPr="00201612" w:rsidRDefault="00FB32AE" w:rsidP="00BD31D2">
                  <w:pPr>
                    <w:spacing w:before="60"/>
                    <w:jc w:val="center"/>
                    <w:rPr>
                      <w:rFonts w:eastAsia="Adobe Fan Heiti Std B" w:cs="Shruti"/>
                      <w:i/>
                    </w:rPr>
                  </w:pPr>
                  <w:r w:rsidRPr="00992EB0">
                    <w:t>Ответ:</w:t>
                  </w:r>
                </w:p>
              </w:tc>
              <w:tc>
                <w:tcPr>
                  <w:tcW w:w="1818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14:paraId="343AE653" w14:textId="77777777" w:rsidR="00FB32AE" w:rsidRPr="00FB32AE" w:rsidRDefault="00FB32AE" w:rsidP="00BD31D2">
                  <w:pPr>
                    <w:spacing w:before="60"/>
                    <w:jc w:val="center"/>
                    <w:rPr>
                      <w:rFonts w:ascii="Comic Sans MS" w:eastAsia="Adobe Fan Heiti Std B" w:hAnsi="Comic Sans MS" w:cs="Shruti"/>
                      <w:sz w:val="32"/>
                      <w:szCs w:val="32"/>
                    </w:rPr>
                  </w:pPr>
                  <w:r w:rsidRPr="00FB32AE">
                    <w:rPr>
                      <w:rFonts w:ascii="Comic Sans MS" w:eastAsia="Adobe Fan Heiti Std B" w:hAnsi="Comic Sans MS" w:cs="Shruti"/>
                      <w:sz w:val="32"/>
                      <w:szCs w:val="32"/>
                    </w:rPr>
                    <w:t>вправо</w:t>
                  </w:r>
                </w:p>
              </w:tc>
            </w:tr>
          </w:tbl>
          <w:p w14:paraId="482EB9A8" w14:textId="77777777" w:rsidR="00FB32AE" w:rsidRPr="00992EB0" w:rsidRDefault="00FB32AE" w:rsidP="00BD31D2">
            <w:pPr>
              <w:spacing w:before="60"/>
              <w:rPr>
                <w:sz w:val="10"/>
                <w:szCs w:val="10"/>
              </w:rPr>
            </w:pPr>
            <w:r>
              <w:rPr>
                <w:sz w:val="10"/>
                <w:szCs w:val="10"/>
              </w:rPr>
              <w:t>.</w:t>
            </w:r>
          </w:p>
        </w:tc>
        <w:tc>
          <w:tcPr>
            <w:tcW w:w="6117" w:type="dxa"/>
          </w:tcPr>
          <w:p w14:paraId="43954191" w14:textId="77777777" w:rsidR="00FB32AE" w:rsidRPr="00FB1B07" w:rsidRDefault="00203834" w:rsidP="00BD31D2">
            <w:pPr>
              <w:jc w:val="left"/>
            </w:pPr>
            <w:r>
              <w:rPr>
                <w:noProof/>
                <w:lang w:val="en-US"/>
              </w:rPr>
              <w:drawing>
                <wp:inline distT="0" distB="0" distL="0" distR="0" wp14:anchorId="0E9EE455" wp14:editId="00AA3838">
                  <wp:extent cx="3720465" cy="330835"/>
                  <wp:effectExtent l="19050" t="0" r="0" b="0"/>
                  <wp:docPr id="4" name="Рисунок 4" descr="ФИ13-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ФИ13-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20465" cy="3308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67CA1A7" w14:textId="77777777" w:rsidR="00FB32AE" w:rsidRPr="005F6886" w:rsidRDefault="00FB32AE" w:rsidP="00FB32AE">
      <w:pPr>
        <w:framePr w:w="499" w:vSpace="45" w:wrap="around" w:vAnchor="text" w:hAnchor="page" w:x="10876" w:y="-583" w:anchorLock="1"/>
        <w:jc w:val="center"/>
        <w:rPr>
          <w:rFonts w:ascii="Agency FB" w:hAnsi="Agency FB"/>
          <w:b/>
          <w:color w:val="999999"/>
          <w:sz w:val="2"/>
          <w:szCs w:val="2"/>
        </w:rPr>
      </w:pPr>
      <w:r w:rsidRPr="005F6886">
        <w:rPr>
          <w:rFonts w:ascii="Arial Narrow" w:hAnsi="Arial Narrow"/>
          <w:b/>
          <w:color w:val="999999"/>
          <w:sz w:val="20"/>
          <w:szCs w:val="20"/>
        </w:rPr>
        <w:t>Бланк</w:t>
      </w:r>
      <w:r w:rsidRPr="005F6886">
        <w:rPr>
          <w:rFonts w:ascii="Agency FB" w:hAnsi="Agency FB"/>
          <w:b/>
          <w:color w:val="999999"/>
          <w:sz w:val="20"/>
          <w:szCs w:val="20"/>
        </w:rPr>
        <w:br/>
      </w:r>
    </w:p>
    <w:p w14:paraId="06526E5F" w14:textId="77777777" w:rsidR="00FB32AE" w:rsidRPr="005F6886" w:rsidRDefault="00FB32AE" w:rsidP="00FB32AE">
      <w:pPr>
        <w:framePr w:w="629" w:hSpace="170" w:vSpace="45" w:wrap="around" w:vAnchor="text" w:hAnchor="page" w:x="581" w:y="935" w:anchorLock="1"/>
        <w:jc w:val="center"/>
        <w:rPr>
          <w:color w:val="999999"/>
          <w:sz w:val="4"/>
          <w:szCs w:val="4"/>
        </w:rPr>
      </w:pPr>
      <w:r w:rsidRPr="005F6886">
        <w:rPr>
          <w:rFonts w:ascii="Arial Narrow" w:hAnsi="Arial Narrow"/>
          <w:b/>
          <w:color w:val="999999"/>
          <w:sz w:val="24"/>
        </w:rPr>
        <w:t>КИМ</w:t>
      </w:r>
      <w:r w:rsidRPr="005F6886">
        <w:rPr>
          <w:rFonts w:ascii="Agency FB" w:hAnsi="Agency FB"/>
          <w:b/>
          <w:color w:val="999999"/>
          <w:sz w:val="24"/>
        </w:rPr>
        <w:br/>
      </w:r>
    </w:p>
    <w:p w14:paraId="2360D8CD" w14:textId="77777777" w:rsidR="00FB32AE" w:rsidRDefault="00FB32AE" w:rsidP="00FB32AE">
      <w:pPr>
        <w:ind w:firstLine="567"/>
      </w:pPr>
      <w:r>
        <w:t xml:space="preserve">Ответом к заданиям 19 и 22 являются два числа. Ответ запишите в </w:t>
      </w:r>
      <w:r w:rsidRPr="007A292D">
        <w:t xml:space="preserve"> поле ответа в тексте работы, а затем перенесите</w:t>
      </w:r>
      <w:r w:rsidRPr="00E42A69">
        <w:t xml:space="preserve"> </w:t>
      </w:r>
      <w:r>
        <w:t xml:space="preserve">по приведённому ниже </w:t>
      </w:r>
      <w:r w:rsidRPr="005A6545">
        <w:rPr>
          <w:u w:val="single"/>
        </w:rPr>
        <w:t>образцу</w:t>
      </w:r>
      <w:r>
        <w:rPr>
          <w:u w:val="single"/>
        </w:rPr>
        <w:t xml:space="preserve">, не разделяя числа пробелом, </w:t>
      </w:r>
      <w:r>
        <w:t xml:space="preserve"> </w:t>
      </w:r>
      <w:r w:rsidRPr="00E42A69">
        <w:t>в бланк ответ</w:t>
      </w:r>
      <w:r>
        <w:t>ов</w:t>
      </w:r>
      <w:r w:rsidRPr="00E42A69">
        <w:t xml:space="preserve"> № 1.</w:t>
      </w:r>
    </w:p>
    <w:tbl>
      <w:tblPr>
        <w:tblW w:w="9501" w:type="dxa"/>
        <w:tblInd w:w="-108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384"/>
        <w:gridCol w:w="6117"/>
      </w:tblGrid>
      <w:tr w:rsidR="00FB32AE" w14:paraId="6684CC4E" w14:textId="77777777" w:rsidTr="00BD31D2">
        <w:tc>
          <w:tcPr>
            <w:tcW w:w="3384" w:type="dxa"/>
          </w:tcPr>
          <w:p w14:paraId="556A0358" w14:textId="77777777" w:rsidR="00FB32AE" w:rsidRDefault="00FB32AE" w:rsidP="00BD31D2">
            <w:pPr>
              <w:spacing w:before="60"/>
            </w:pPr>
            <w:r w:rsidRPr="00FB1B07">
              <w:t xml:space="preserve">Ответ: </w:t>
            </w:r>
            <w:r>
              <w:t>(</w:t>
            </w:r>
            <w:r w:rsidRPr="00F47373">
              <w:rPr>
                <w:u w:val="single"/>
              </w:rPr>
              <w:t xml:space="preserve"> </w:t>
            </w:r>
            <w:r w:rsidRPr="00FB32AE">
              <w:rPr>
                <w:rFonts w:ascii="Comic Sans MS" w:hAnsi="Comic Sans MS"/>
                <w:sz w:val="32"/>
                <w:szCs w:val="32"/>
                <w:u w:val="single"/>
              </w:rPr>
              <w:t>1,4</w:t>
            </w:r>
            <w:r w:rsidRPr="00DF49BD">
              <w:rPr>
                <w:u w:val="single"/>
              </w:rPr>
              <w:t xml:space="preserve">   </w:t>
            </w:r>
            <w:r>
              <w:rPr>
                <w:u w:val="single"/>
              </w:rPr>
              <w:t>  </w:t>
            </w:r>
            <w:r w:rsidRPr="00DF49BD">
              <w:rPr>
                <w:u w:val="single"/>
              </w:rPr>
              <w:sym w:font="Symbol" w:char="F0B1"/>
            </w:r>
            <w:r w:rsidRPr="00DF49BD">
              <w:rPr>
                <w:u w:val="single"/>
              </w:rPr>
              <w:t xml:space="preserve">    </w:t>
            </w:r>
            <w:r w:rsidRPr="00FB32AE">
              <w:rPr>
                <w:rFonts w:ascii="Comic Sans MS" w:hAnsi="Comic Sans MS"/>
                <w:sz w:val="32"/>
                <w:szCs w:val="32"/>
                <w:u w:val="single"/>
              </w:rPr>
              <w:t>0,2</w:t>
            </w:r>
            <w:r>
              <w:rPr>
                <w:u w:val="single"/>
              </w:rPr>
              <w:t xml:space="preserve">  </w:t>
            </w:r>
            <w:r w:rsidRPr="00F47373">
              <w:rPr>
                <w:u w:val="single"/>
              </w:rPr>
              <w:t>)</w:t>
            </w:r>
            <w:r>
              <w:t xml:space="preserve"> </w:t>
            </w:r>
            <w:r w:rsidRPr="00BA79D8">
              <w:t>Н</w:t>
            </w:r>
            <w:r>
              <w:t>.</w:t>
            </w:r>
          </w:p>
          <w:p w14:paraId="5F0F1CC3" w14:textId="77777777" w:rsidR="00FB32AE" w:rsidRPr="00992EB0" w:rsidRDefault="00FB32AE" w:rsidP="00BD31D2">
            <w:pPr>
              <w:spacing w:before="60"/>
              <w:rPr>
                <w:sz w:val="10"/>
                <w:szCs w:val="10"/>
              </w:rPr>
            </w:pPr>
            <w:r w:rsidRPr="00992EB0">
              <w:rPr>
                <w:sz w:val="10"/>
                <w:szCs w:val="10"/>
              </w:rPr>
              <w:t> </w:t>
            </w:r>
          </w:p>
        </w:tc>
        <w:tc>
          <w:tcPr>
            <w:tcW w:w="6117" w:type="dxa"/>
          </w:tcPr>
          <w:p w14:paraId="61CF3DDA" w14:textId="77777777" w:rsidR="00FB32AE" w:rsidRPr="00FB1B07" w:rsidRDefault="00203834" w:rsidP="00BD31D2">
            <w:pPr>
              <w:jc w:val="left"/>
            </w:pPr>
            <w:r>
              <w:rPr>
                <w:noProof/>
                <w:lang w:val="en-US"/>
              </w:rPr>
              <w:drawing>
                <wp:inline distT="0" distB="0" distL="0" distR="0" wp14:anchorId="1D3B7DAF" wp14:editId="0E51650A">
                  <wp:extent cx="3720465" cy="330835"/>
                  <wp:effectExtent l="19050" t="0" r="0" b="0"/>
                  <wp:docPr id="5" name="Рисунок 5" descr="ФИ22-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ФИ22-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20465" cy="3308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F9EACB2" w14:textId="77777777" w:rsidR="00FB32AE" w:rsidRPr="005F6886" w:rsidRDefault="00FB32AE" w:rsidP="00FB32AE">
      <w:pPr>
        <w:framePr w:w="499" w:vSpace="45" w:wrap="around" w:vAnchor="text" w:hAnchor="page" w:x="10861" w:y="-510" w:anchorLock="1"/>
        <w:jc w:val="center"/>
        <w:rPr>
          <w:rFonts w:ascii="Agency FB" w:hAnsi="Agency FB"/>
          <w:b/>
          <w:color w:val="999999"/>
          <w:sz w:val="2"/>
          <w:szCs w:val="2"/>
        </w:rPr>
      </w:pPr>
      <w:r w:rsidRPr="005F6886">
        <w:rPr>
          <w:rFonts w:ascii="Arial Narrow" w:hAnsi="Arial Narrow"/>
          <w:b/>
          <w:color w:val="999999"/>
          <w:sz w:val="20"/>
          <w:szCs w:val="20"/>
        </w:rPr>
        <w:t>Бланк</w:t>
      </w:r>
      <w:r w:rsidRPr="005F6886">
        <w:rPr>
          <w:rFonts w:ascii="Agency FB" w:hAnsi="Agency FB"/>
          <w:b/>
          <w:color w:val="999999"/>
          <w:sz w:val="20"/>
          <w:szCs w:val="20"/>
        </w:rPr>
        <w:br/>
      </w:r>
    </w:p>
    <w:p w14:paraId="5553F2C4" w14:textId="77777777" w:rsidR="00FB32AE" w:rsidRPr="00E42A69" w:rsidRDefault="00FB32AE" w:rsidP="00FB32AE">
      <w:pPr>
        <w:ind w:firstLine="567"/>
      </w:pPr>
      <w:r w:rsidRPr="00E42A69">
        <w:t xml:space="preserve">Ответ к заданиям </w:t>
      </w:r>
      <w:r w:rsidRPr="007F654C">
        <w:t>2</w:t>
      </w:r>
      <w:r>
        <w:t>8</w:t>
      </w:r>
      <w:r w:rsidRPr="007F654C">
        <w:t>–3</w:t>
      </w:r>
      <w:r>
        <w:t>2</w:t>
      </w:r>
      <w:r w:rsidRPr="00E42A69">
        <w:t xml:space="preserve"> включает </w:t>
      </w:r>
      <w:r>
        <w:t xml:space="preserve">в себя </w:t>
      </w:r>
      <w:r w:rsidRPr="00E42A69">
        <w:t>подробное описание всего хода выполнения задания. В бланке ответов № 2 укажите номер задания и запишите его полное решение.</w:t>
      </w:r>
    </w:p>
    <w:p w14:paraId="10953BB2" w14:textId="77777777" w:rsidR="00FB32AE" w:rsidRDefault="00FB32AE" w:rsidP="00FB32AE">
      <w:pPr>
        <w:pStyle w:val="Zpage"/>
        <w:shd w:val="clear" w:color="000000" w:fill="auto"/>
        <w:ind w:firstLine="426"/>
        <w:rPr>
          <w:szCs w:val="28"/>
        </w:rPr>
      </w:pPr>
      <w:r>
        <w:rPr>
          <w:szCs w:val="28"/>
        </w:rPr>
        <w:t>При вычислениях разрешается использовать непрограммируемый калькулятор.</w:t>
      </w:r>
    </w:p>
    <w:p w14:paraId="481FE41F" w14:textId="77777777" w:rsidR="00FB32AE" w:rsidRPr="00E42A69" w:rsidRDefault="00FB32AE" w:rsidP="00FB32AE">
      <w:pPr>
        <w:shd w:val="clear" w:color="000000" w:fill="auto"/>
        <w:autoSpaceDE w:val="0"/>
        <w:autoSpaceDN w:val="0"/>
        <w:adjustRightInd w:val="0"/>
        <w:ind w:firstLine="426"/>
        <w:rPr>
          <w:lang w:eastAsia="en-US"/>
        </w:rPr>
      </w:pPr>
      <w:r>
        <w:rPr>
          <w:lang w:eastAsia="en-US"/>
        </w:rPr>
        <w:t xml:space="preserve">Все бланки ЕГЭ заполняются яркими чёрными чернилами. Допускается </w:t>
      </w:r>
      <w:r w:rsidRPr="00E42A69">
        <w:rPr>
          <w:lang w:eastAsia="en-US"/>
        </w:rPr>
        <w:t xml:space="preserve">использование </w:t>
      </w:r>
      <w:proofErr w:type="spellStart"/>
      <w:r w:rsidRPr="00E42A69">
        <w:rPr>
          <w:lang w:eastAsia="en-US"/>
        </w:rPr>
        <w:t>гелевой</w:t>
      </w:r>
      <w:proofErr w:type="spellEnd"/>
      <w:r w:rsidRPr="00E42A69">
        <w:rPr>
          <w:lang w:eastAsia="en-US"/>
        </w:rPr>
        <w:t xml:space="preserve">, капиллярной или перьевой ручек. </w:t>
      </w:r>
    </w:p>
    <w:p w14:paraId="0A7F458B" w14:textId="77777777" w:rsidR="00FB32AE" w:rsidRPr="00E42A69" w:rsidRDefault="00FB32AE" w:rsidP="00FB32AE">
      <w:pPr>
        <w:ind w:firstLine="426"/>
      </w:pPr>
      <w:r w:rsidRPr="00E42A69">
        <w:t xml:space="preserve">При выполнении заданий можно пользоваться черновиком. Записи </w:t>
      </w:r>
      <w:r>
        <w:br/>
      </w:r>
      <w:r w:rsidRPr="00E42A69">
        <w:t>в черновике не учитываются при оценивании работы.</w:t>
      </w:r>
    </w:p>
    <w:p w14:paraId="4F9B9586" w14:textId="77777777" w:rsidR="00FB32AE" w:rsidRDefault="00FB32AE" w:rsidP="00FB32AE">
      <w:pPr>
        <w:pStyle w:val="Zpage"/>
        <w:shd w:val="clear" w:color="000000" w:fill="auto"/>
        <w:ind w:firstLine="426"/>
        <w:rPr>
          <w:szCs w:val="28"/>
        </w:rPr>
      </w:pPr>
      <w:r>
        <w:rPr>
          <w:szCs w:val="28"/>
        </w:rPr>
        <w:t>Баллы, полученные Вами за выполненные задания, суммируются. Постарайтесь выполнить как можно больше заданий и набрать наибольшее количество баллов.</w:t>
      </w:r>
    </w:p>
    <w:p w14:paraId="1EC42015" w14:textId="77777777" w:rsidR="00FB32AE" w:rsidRDefault="00FB32AE" w:rsidP="00FB32AE">
      <w:pPr>
        <w:keepNext/>
        <w:keepLines/>
        <w:shd w:val="clear" w:color="000000" w:fill="auto"/>
        <w:jc w:val="center"/>
        <w:rPr>
          <w:b/>
          <w:bCs/>
          <w:i/>
        </w:rPr>
      </w:pPr>
      <w:r w:rsidRPr="002E1959">
        <w:rPr>
          <w:b/>
          <w:bCs/>
          <w:i/>
        </w:rPr>
        <w:t>Желаем успеха!</w:t>
      </w:r>
    </w:p>
    <w:p w14:paraId="650F7668" w14:textId="77777777" w:rsidR="00EB14CA" w:rsidRDefault="00FB32AE" w:rsidP="00FB32AE">
      <w:pPr>
        <w:jc w:val="center"/>
      </w:pPr>
      <w:r>
        <w:br w:type="page"/>
      </w:r>
      <w:r w:rsidR="00EB14CA">
        <w:lastRenderedPageBreak/>
        <w:t>Ниже приведены справочные данные, которые могут понадобиться Вам при выполнении работы.</w:t>
      </w:r>
    </w:p>
    <w:p w14:paraId="1D3E5723" w14:textId="77777777" w:rsidR="00EB14CA" w:rsidRDefault="00EB14CA" w:rsidP="00EB14CA">
      <w:pPr>
        <w:pStyle w:val="9"/>
        <w:ind w:left="0"/>
        <w:jc w:val="center"/>
        <w:rPr>
          <w:b/>
          <w:bCs/>
        </w:rPr>
      </w:pPr>
    </w:p>
    <w:p w14:paraId="7BA1AE01" w14:textId="77777777" w:rsidR="00EB14CA" w:rsidRDefault="00EB14CA" w:rsidP="00EB14CA">
      <w:pPr>
        <w:pStyle w:val="9"/>
        <w:ind w:left="0"/>
        <w:jc w:val="center"/>
        <w:rPr>
          <w:b/>
          <w:bCs/>
        </w:rPr>
      </w:pPr>
      <w:r>
        <w:rPr>
          <w:b/>
          <w:bCs/>
        </w:rPr>
        <w:t>Десятичные приставки</w:t>
      </w:r>
    </w:p>
    <w:p w14:paraId="049D69D5" w14:textId="77777777" w:rsidR="00EB14CA" w:rsidRDefault="00EB14CA" w:rsidP="00EB14CA"/>
    <w:tbl>
      <w:tblPr>
        <w:tblW w:w="0" w:type="auto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24"/>
        <w:gridCol w:w="1578"/>
        <w:gridCol w:w="1470"/>
        <w:gridCol w:w="1524"/>
        <w:gridCol w:w="1569"/>
        <w:gridCol w:w="1480"/>
      </w:tblGrid>
      <w:tr w:rsidR="00EB14CA" w14:paraId="31C013D7" w14:textId="77777777" w:rsidTr="00EB14CA">
        <w:trPr>
          <w:jc w:val="center"/>
        </w:trPr>
        <w:tc>
          <w:tcPr>
            <w:tcW w:w="1524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14:paraId="25F1C175" w14:textId="77777777" w:rsidR="00EB14CA" w:rsidRDefault="00EB14CA" w:rsidP="00EB14CA">
            <w:pPr>
              <w:jc w:val="center"/>
              <w:rPr>
                <w:bCs/>
                <w:sz w:val="24"/>
              </w:rPr>
            </w:pPr>
            <w:proofErr w:type="spellStart"/>
            <w:r>
              <w:rPr>
                <w:bCs/>
                <w:sz w:val="24"/>
              </w:rPr>
              <w:t>Наимено</w:t>
            </w:r>
            <w:proofErr w:type="spellEnd"/>
            <w:r>
              <w:rPr>
                <w:bCs/>
                <w:sz w:val="24"/>
                <w:lang w:val="en-US"/>
              </w:rPr>
              <w:softHyphen/>
            </w:r>
            <w:proofErr w:type="spellStart"/>
            <w:r>
              <w:rPr>
                <w:bCs/>
                <w:sz w:val="24"/>
              </w:rPr>
              <w:t>вание</w:t>
            </w:r>
            <w:proofErr w:type="spellEnd"/>
          </w:p>
        </w:tc>
        <w:tc>
          <w:tcPr>
            <w:tcW w:w="1578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14:paraId="46977E5E" w14:textId="77777777" w:rsidR="00EB14CA" w:rsidRDefault="00EB14CA" w:rsidP="00EB14CA">
            <w:pPr>
              <w:jc w:val="center"/>
              <w:rPr>
                <w:bCs/>
                <w:sz w:val="24"/>
              </w:rPr>
            </w:pPr>
            <w:r>
              <w:rPr>
                <w:bCs/>
                <w:sz w:val="24"/>
              </w:rPr>
              <w:t>Обозначение</w:t>
            </w:r>
          </w:p>
        </w:tc>
        <w:tc>
          <w:tcPr>
            <w:tcW w:w="1470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14:paraId="3CD7C653" w14:textId="77777777" w:rsidR="00EB14CA" w:rsidRDefault="00EB14CA" w:rsidP="00EB14CA">
            <w:pPr>
              <w:jc w:val="center"/>
              <w:rPr>
                <w:bCs/>
                <w:sz w:val="24"/>
              </w:rPr>
            </w:pPr>
            <w:r>
              <w:rPr>
                <w:bCs/>
                <w:sz w:val="24"/>
              </w:rPr>
              <w:t>Множитель</w:t>
            </w:r>
          </w:p>
        </w:tc>
        <w:tc>
          <w:tcPr>
            <w:tcW w:w="1524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14:paraId="3CE02064" w14:textId="77777777" w:rsidR="00EB14CA" w:rsidRDefault="00EB14CA" w:rsidP="00EB14CA">
            <w:pPr>
              <w:jc w:val="center"/>
              <w:rPr>
                <w:bCs/>
                <w:sz w:val="24"/>
              </w:rPr>
            </w:pPr>
            <w:proofErr w:type="spellStart"/>
            <w:r>
              <w:rPr>
                <w:bCs/>
                <w:sz w:val="24"/>
              </w:rPr>
              <w:t>Наимено</w:t>
            </w:r>
            <w:proofErr w:type="spellEnd"/>
            <w:r>
              <w:rPr>
                <w:bCs/>
                <w:sz w:val="24"/>
                <w:lang w:val="en-US"/>
              </w:rPr>
              <w:softHyphen/>
            </w:r>
            <w:proofErr w:type="spellStart"/>
            <w:r>
              <w:rPr>
                <w:bCs/>
                <w:sz w:val="24"/>
              </w:rPr>
              <w:t>вание</w:t>
            </w:r>
            <w:proofErr w:type="spellEnd"/>
          </w:p>
        </w:tc>
        <w:tc>
          <w:tcPr>
            <w:tcW w:w="1569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14:paraId="7D4765AE" w14:textId="77777777" w:rsidR="00EB14CA" w:rsidRDefault="00EB14CA" w:rsidP="00EB14CA">
            <w:pPr>
              <w:jc w:val="center"/>
              <w:rPr>
                <w:bCs/>
                <w:sz w:val="24"/>
              </w:rPr>
            </w:pPr>
            <w:r>
              <w:rPr>
                <w:bCs/>
                <w:sz w:val="24"/>
              </w:rPr>
              <w:t>Обозначение</w:t>
            </w:r>
          </w:p>
        </w:tc>
        <w:tc>
          <w:tcPr>
            <w:tcW w:w="1480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14:paraId="3714BDBF" w14:textId="77777777" w:rsidR="00EB14CA" w:rsidRDefault="00EB14CA" w:rsidP="00EB14CA">
            <w:pPr>
              <w:jc w:val="center"/>
              <w:rPr>
                <w:bCs/>
                <w:sz w:val="24"/>
              </w:rPr>
            </w:pPr>
            <w:r>
              <w:rPr>
                <w:bCs/>
                <w:sz w:val="24"/>
              </w:rPr>
              <w:t>Множитель</w:t>
            </w:r>
          </w:p>
        </w:tc>
      </w:tr>
      <w:tr w:rsidR="00EB14CA" w14:paraId="548130ED" w14:textId="77777777" w:rsidTr="00EB14CA">
        <w:trPr>
          <w:jc w:val="center"/>
        </w:trPr>
        <w:tc>
          <w:tcPr>
            <w:tcW w:w="1524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0C5F593" w14:textId="77777777"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proofErr w:type="spellStart"/>
            <w:r>
              <w:rPr>
                <w:sz w:val="26"/>
              </w:rPr>
              <w:t>гига</w:t>
            </w:r>
            <w:proofErr w:type="spellEnd"/>
          </w:p>
        </w:tc>
        <w:tc>
          <w:tcPr>
            <w:tcW w:w="157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6AD368" w14:textId="77777777"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Г</w:t>
            </w:r>
          </w:p>
        </w:tc>
        <w:tc>
          <w:tcPr>
            <w:tcW w:w="147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14:paraId="5E3D0FCD" w14:textId="77777777" w:rsidR="00EB14CA" w:rsidRDefault="00EB14CA" w:rsidP="00EB14CA">
            <w:pPr>
              <w:spacing w:before="40"/>
              <w:ind w:firstLine="352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9</w:t>
            </w:r>
          </w:p>
        </w:tc>
        <w:tc>
          <w:tcPr>
            <w:tcW w:w="1524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67940F33" w14:textId="77777777"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proofErr w:type="spellStart"/>
            <w:r>
              <w:rPr>
                <w:sz w:val="26"/>
              </w:rPr>
              <w:t>санти</w:t>
            </w:r>
            <w:proofErr w:type="spellEnd"/>
          </w:p>
        </w:tc>
        <w:tc>
          <w:tcPr>
            <w:tcW w:w="156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180EAA" w14:textId="77777777"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с</w:t>
            </w:r>
          </w:p>
        </w:tc>
        <w:tc>
          <w:tcPr>
            <w:tcW w:w="148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14:paraId="53F76241" w14:textId="77777777" w:rsidR="00EB14CA" w:rsidRDefault="00EB14CA" w:rsidP="00EB14CA">
            <w:pPr>
              <w:spacing w:before="40"/>
              <w:ind w:firstLine="459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2</w:t>
            </w:r>
          </w:p>
        </w:tc>
      </w:tr>
      <w:tr w:rsidR="00EB14CA" w14:paraId="749FFC32" w14:textId="77777777" w:rsidTr="00EB14CA">
        <w:trPr>
          <w:jc w:val="center"/>
        </w:trPr>
        <w:tc>
          <w:tcPr>
            <w:tcW w:w="152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7B3EE1B7" w14:textId="77777777"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мега</w:t>
            </w:r>
          </w:p>
        </w:tc>
        <w:tc>
          <w:tcPr>
            <w:tcW w:w="1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661FB8" w14:textId="77777777"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М</w:t>
            </w: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14:paraId="06DBA19A" w14:textId="77777777" w:rsidR="00EB14CA" w:rsidRDefault="00EB14CA" w:rsidP="00EB14CA">
            <w:pPr>
              <w:spacing w:before="40"/>
              <w:ind w:firstLine="352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6</w:t>
            </w:r>
          </w:p>
        </w:tc>
        <w:tc>
          <w:tcPr>
            <w:tcW w:w="152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2D3368F" w14:textId="77777777"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proofErr w:type="spellStart"/>
            <w:r>
              <w:rPr>
                <w:sz w:val="26"/>
              </w:rPr>
              <w:t>милли</w:t>
            </w:r>
            <w:proofErr w:type="spellEnd"/>
          </w:p>
        </w:tc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E0ECD4" w14:textId="77777777"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м</w:t>
            </w:r>
          </w:p>
        </w:tc>
        <w:tc>
          <w:tcPr>
            <w:tcW w:w="1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14:paraId="2EEA7BE6" w14:textId="77777777" w:rsidR="00EB14CA" w:rsidRDefault="00EB14CA" w:rsidP="00EB14CA">
            <w:pPr>
              <w:spacing w:before="40"/>
              <w:ind w:firstLine="459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</w:tr>
      <w:tr w:rsidR="00EB14CA" w14:paraId="3E547CB4" w14:textId="77777777" w:rsidTr="00EB14CA">
        <w:trPr>
          <w:jc w:val="center"/>
        </w:trPr>
        <w:tc>
          <w:tcPr>
            <w:tcW w:w="152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89AFB9B" w14:textId="77777777"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кило</w:t>
            </w:r>
          </w:p>
        </w:tc>
        <w:tc>
          <w:tcPr>
            <w:tcW w:w="1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B34373" w14:textId="77777777"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к</w:t>
            </w: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14:paraId="742F59F5" w14:textId="77777777" w:rsidR="00EB14CA" w:rsidRDefault="00EB14CA" w:rsidP="00EB14CA">
            <w:pPr>
              <w:spacing w:before="40"/>
              <w:ind w:firstLine="352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3</w:t>
            </w:r>
          </w:p>
        </w:tc>
        <w:tc>
          <w:tcPr>
            <w:tcW w:w="152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579AFB45" w14:textId="77777777"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микро</w:t>
            </w:r>
          </w:p>
        </w:tc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A67C3A" w14:textId="77777777"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proofErr w:type="spellStart"/>
            <w:r>
              <w:rPr>
                <w:sz w:val="26"/>
              </w:rPr>
              <w:t>мк</w:t>
            </w:r>
            <w:proofErr w:type="spellEnd"/>
          </w:p>
        </w:tc>
        <w:tc>
          <w:tcPr>
            <w:tcW w:w="1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14:paraId="60F8A811" w14:textId="77777777" w:rsidR="00EB14CA" w:rsidRDefault="00EB14CA" w:rsidP="00EB14CA">
            <w:pPr>
              <w:spacing w:before="40"/>
              <w:ind w:firstLine="459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6</w:t>
            </w:r>
          </w:p>
        </w:tc>
      </w:tr>
      <w:tr w:rsidR="00EB14CA" w14:paraId="22D0D4AA" w14:textId="77777777" w:rsidTr="00EB14CA">
        <w:trPr>
          <w:jc w:val="center"/>
        </w:trPr>
        <w:tc>
          <w:tcPr>
            <w:tcW w:w="152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4A40C7C7" w14:textId="77777777"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proofErr w:type="spellStart"/>
            <w:r>
              <w:rPr>
                <w:sz w:val="26"/>
              </w:rPr>
              <w:t>гекто</w:t>
            </w:r>
            <w:proofErr w:type="spellEnd"/>
          </w:p>
        </w:tc>
        <w:tc>
          <w:tcPr>
            <w:tcW w:w="1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3CF496" w14:textId="77777777"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г</w:t>
            </w: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14:paraId="677FE96B" w14:textId="77777777" w:rsidR="00EB14CA" w:rsidRDefault="00EB14CA" w:rsidP="00EB14CA">
            <w:pPr>
              <w:spacing w:before="40"/>
              <w:ind w:firstLine="352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2</w:t>
            </w:r>
          </w:p>
        </w:tc>
        <w:tc>
          <w:tcPr>
            <w:tcW w:w="152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14:paraId="312AA04A" w14:textId="77777777"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нано</w:t>
            </w:r>
          </w:p>
        </w:tc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53F85F" w14:textId="77777777"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н</w:t>
            </w:r>
          </w:p>
        </w:tc>
        <w:tc>
          <w:tcPr>
            <w:tcW w:w="1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14:paraId="6F6C24E8" w14:textId="77777777" w:rsidR="00EB14CA" w:rsidRDefault="00EB14CA" w:rsidP="00EB14CA">
            <w:pPr>
              <w:spacing w:before="40"/>
              <w:ind w:firstLine="459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9</w:t>
            </w:r>
          </w:p>
        </w:tc>
      </w:tr>
      <w:tr w:rsidR="00EB14CA" w14:paraId="4DC0C080" w14:textId="77777777" w:rsidTr="00EB14CA">
        <w:trPr>
          <w:jc w:val="center"/>
        </w:trPr>
        <w:tc>
          <w:tcPr>
            <w:tcW w:w="1524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14:paraId="407B4551" w14:textId="77777777"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деци</w:t>
            </w:r>
          </w:p>
        </w:tc>
        <w:tc>
          <w:tcPr>
            <w:tcW w:w="157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14:paraId="541EF9CF" w14:textId="77777777"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д</w:t>
            </w: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14:paraId="43625BAE" w14:textId="77777777" w:rsidR="00EB14CA" w:rsidRDefault="00EB14CA" w:rsidP="00EB14CA">
            <w:pPr>
              <w:spacing w:before="40"/>
              <w:ind w:firstLine="352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1</w:t>
            </w:r>
          </w:p>
        </w:tc>
        <w:tc>
          <w:tcPr>
            <w:tcW w:w="1524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14:paraId="2F64081D" w14:textId="77777777"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пико</w:t>
            </w:r>
          </w:p>
        </w:tc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14:paraId="2B981B93" w14:textId="77777777"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п</w:t>
            </w:r>
          </w:p>
        </w:tc>
        <w:tc>
          <w:tcPr>
            <w:tcW w:w="148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14:paraId="0566A47B" w14:textId="77777777" w:rsidR="00EB14CA" w:rsidRDefault="00EB14CA" w:rsidP="00EB14CA">
            <w:pPr>
              <w:spacing w:before="40"/>
              <w:ind w:firstLine="459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12</w:t>
            </w:r>
          </w:p>
        </w:tc>
      </w:tr>
    </w:tbl>
    <w:p w14:paraId="76A5C2B7" w14:textId="77777777" w:rsidR="00EB14CA" w:rsidRDefault="00EB14CA" w:rsidP="00EB14CA">
      <w:pPr>
        <w:rPr>
          <w:sz w:val="4"/>
        </w:rPr>
      </w:pPr>
    </w:p>
    <w:p w14:paraId="502BECFA" w14:textId="77777777" w:rsidR="00EB14CA" w:rsidRDefault="00EB14CA" w:rsidP="00EB14CA">
      <w:pPr>
        <w:rPr>
          <w:sz w:val="4"/>
        </w:rPr>
      </w:pPr>
    </w:p>
    <w:p w14:paraId="402F0E75" w14:textId="77777777" w:rsidR="00EB14CA" w:rsidRDefault="00203834" w:rsidP="00EB14CA">
      <w:pPr>
        <w:rPr>
          <w:sz w:val="4"/>
          <w:szCs w:val="4"/>
        </w:rPr>
      </w:pPr>
      <w:r>
        <w:rPr>
          <w:noProof/>
          <w:sz w:val="4"/>
          <w:szCs w:val="4"/>
          <w:lang w:val="en-US"/>
        </w:rPr>
        <w:drawing>
          <wp:inline distT="0" distB="0" distL="0" distR="0" wp14:anchorId="639DF407" wp14:editId="3DA7AC5D">
            <wp:extent cx="5927725" cy="6148705"/>
            <wp:effectExtent l="1905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7725" cy="6148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B14CA">
        <w:rPr>
          <w:sz w:val="4"/>
          <w:szCs w:val="4"/>
        </w:rPr>
        <w:br w:type="page"/>
      </w:r>
    </w:p>
    <w:tbl>
      <w:tblPr>
        <w:tblW w:w="0" w:type="auto"/>
        <w:tblInd w:w="150" w:type="dxa"/>
        <w:tblLayout w:type="fixed"/>
        <w:tblLook w:val="0000" w:firstRow="0" w:lastRow="0" w:firstColumn="0" w:lastColumn="0" w:noHBand="0" w:noVBand="0"/>
      </w:tblPr>
      <w:tblGrid>
        <w:gridCol w:w="2269"/>
        <w:gridCol w:w="1984"/>
        <w:gridCol w:w="2524"/>
        <w:gridCol w:w="169"/>
        <w:gridCol w:w="142"/>
        <w:gridCol w:w="2126"/>
      </w:tblGrid>
      <w:tr w:rsidR="00EB14CA" w14:paraId="23AB0F38" w14:textId="77777777" w:rsidTr="00EB14CA">
        <w:trPr>
          <w:cantSplit/>
        </w:trPr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684A7DF6" w14:textId="77777777" w:rsidR="00EB14CA" w:rsidRDefault="00EB14CA" w:rsidP="00EB14CA">
            <w:pPr>
              <w:rPr>
                <w:b/>
                <w:bCs/>
                <w:i/>
                <w:iCs/>
                <w:sz w:val="26"/>
              </w:rPr>
            </w:pPr>
            <w:r>
              <w:rPr>
                <w:b/>
                <w:bCs/>
                <w:i/>
                <w:iCs/>
                <w:sz w:val="26"/>
              </w:rPr>
              <w:lastRenderedPageBreak/>
              <w:t>Плотность</w:t>
            </w:r>
          </w:p>
        </w:tc>
        <w:tc>
          <w:tcPr>
            <w:tcW w:w="198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CCF2FF2" w14:textId="77777777" w:rsidR="00EB14CA" w:rsidRDefault="00EB14CA" w:rsidP="00EB14CA">
            <w:pPr>
              <w:rPr>
                <w:sz w:val="26"/>
              </w:rPr>
            </w:pPr>
          </w:p>
        </w:tc>
        <w:tc>
          <w:tcPr>
            <w:tcW w:w="2835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36F07C5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подсолнечного масла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14:paraId="5589D486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900 кг/м</w:t>
            </w:r>
            <w:r>
              <w:rPr>
                <w:sz w:val="26"/>
                <w:vertAlign w:val="superscript"/>
              </w:rPr>
              <w:t>3</w:t>
            </w:r>
          </w:p>
        </w:tc>
      </w:tr>
      <w:tr w:rsidR="00EB14CA" w14:paraId="591C3F4D" w14:textId="77777777" w:rsidTr="00EB14CA">
        <w:trPr>
          <w:cantSplit/>
        </w:trPr>
        <w:tc>
          <w:tcPr>
            <w:tcW w:w="226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4739874" w14:textId="77777777" w:rsidR="00EB14CA" w:rsidRDefault="00EB14CA" w:rsidP="00EB14CA">
            <w:pPr>
              <w:rPr>
                <w:b/>
                <w:bCs/>
                <w:i/>
                <w:iCs/>
                <w:sz w:val="26"/>
              </w:rPr>
            </w:pPr>
            <w:r>
              <w:rPr>
                <w:sz w:val="26"/>
              </w:rPr>
              <w:t>воды</w:t>
            </w:r>
          </w:p>
        </w:tc>
        <w:tc>
          <w:tcPr>
            <w:tcW w:w="1984" w:type="dxa"/>
          </w:tcPr>
          <w:p w14:paraId="11AC946D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1000 кг/м</w:t>
            </w:r>
            <w:r>
              <w:rPr>
                <w:sz w:val="26"/>
                <w:vertAlign w:val="superscript"/>
              </w:rPr>
              <w:t>3</w:t>
            </w:r>
          </w:p>
        </w:tc>
        <w:tc>
          <w:tcPr>
            <w:tcW w:w="2693" w:type="dxa"/>
            <w:gridSpan w:val="2"/>
          </w:tcPr>
          <w:p w14:paraId="24C6DDDC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алюминия</w:t>
            </w:r>
          </w:p>
        </w:tc>
        <w:tc>
          <w:tcPr>
            <w:tcW w:w="226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C3A069A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2700 кг/м</w:t>
            </w:r>
            <w:r>
              <w:rPr>
                <w:sz w:val="26"/>
                <w:vertAlign w:val="superscript"/>
              </w:rPr>
              <w:t>3</w:t>
            </w:r>
          </w:p>
        </w:tc>
      </w:tr>
      <w:tr w:rsidR="00EB14CA" w14:paraId="0060031D" w14:textId="77777777" w:rsidTr="00EB14CA">
        <w:trPr>
          <w:cantSplit/>
        </w:trPr>
        <w:tc>
          <w:tcPr>
            <w:tcW w:w="226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BB54278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древесины (сосна)</w:t>
            </w:r>
          </w:p>
        </w:tc>
        <w:tc>
          <w:tcPr>
            <w:tcW w:w="1984" w:type="dxa"/>
          </w:tcPr>
          <w:p w14:paraId="63C3B2BC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 xml:space="preserve">  400 кг/м</w:t>
            </w:r>
            <w:r>
              <w:rPr>
                <w:sz w:val="26"/>
                <w:vertAlign w:val="superscript"/>
              </w:rPr>
              <w:t>3</w:t>
            </w:r>
          </w:p>
        </w:tc>
        <w:tc>
          <w:tcPr>
            <w:tcW w:w="2693" w:type="dxa"/>
            <w:gridSpan w:val="2"/>
          </w:tcPr>
          <w:p w14:paraId="65ACB887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железа</w:t>
            </w:r>
          </w:p>
        </w:tc>
        <w:tc>
          <w:tcPr>
            <w:tcW w:w="226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2E2FF1E7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7800 кг/м</w:t>
            </w:r>
            <w:r>
              <w:rPr>
                <w:sz w:val="26"/>
                <w:vertAlign w:val="superscript"/>
              </w:rPr>
              <w:t>3</w:t>
            </w:r>
          </w:p>
        </w:tc>
      </w:tr>
      <w:tr w:rsidR="00EB14CA" w14:paraId="21E6E991" w14:textId="77777777" w:rsidTr="00EB14CA">
        <w:trPr>
          <w:cantSplit/>
        </w:trPr>
        <w:tc>
          <w:tcPr>
            <w:tcW w:w="226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7E641AFD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керосина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16C6999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 xml:space="preserve">  800 кг/м</w:t>
            </w:r>
            <w:r>
              <w:rPr>
                <w:sz w:val="26"/>
                <w:vertAlign w:val="superscript"/>
              </w:rPr>
              <w:t>3</w:t>
            </w:r>
          </w:p>
        </w:tc>
        <w:tc>
          <w:tcPr>
            <w:tcW w:w="252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71C0D64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ртути</w:t>
            </w:r>
          </w:p>
        </w:tc>
        <w:tc>
          <w:tcPr>
            <w:tcW w:w="2437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2A3A8401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13 600 кг/м</w:t>
            </w:r>
            <w:r>
              <w:rPr>
                <w:sz w:val="26"/>
                <w:vertAlign w:val="superscript"/>
              </w:rPr>
              <w:t>3</w:t>
            </w:r>
          </w:p>
        </w:tc>
      </w:tr>
    </w:tbl>
    <w:p w14:paraId="329B12EE" w14:textId="77777777" w:rsidR="00EB14CA" w:rsidRDefault="00EB14CA" w:rsidP="00EB14CA">
      <w:pPr>
        <w:rPr>
          <w:sz w:val="2"/>
          <w:szCs w:val="2"/>
        </w:rPr>
      </w:pPr>
    </w:p>
    <w:p w14:paraId="0231F13B" w14:textId="77777777" w:rsidR="00EB14CA" w:rsidRDefault="00EB14CA" w:rsidP="00EB14CA">
      <w:pPr>
        <w:rPr>
          <w:sz w:val="2"/>
          <w:szCs w:val="2"/>
        </w:rPr>
      </w:pPr>
    </w:p>
    <w:tbl>
      <w:tblPr>
        <w:tblW w:w="0" w:type="auto"/>
        <w:tblInd w:w="178" w:type="dxa"/>
        <w:tblLayout w:type="fixed"/>
        <w:tblLook w:val="0000" w:firstRow="0" w:lastRow="0" w:firstColumn="0" w:lastColumn="0" w:noHBand="0" w:noVBand="0"/>
      </w:tblPr>
      <w:tblGrid>
        <w:gridCol w:w="849"/>
        <w:gridCol w:w="142"/>
        <w:gridCol w:w="992"/>
        <w:gridCol w:w="1135"/>
        <w:gridCol w:w="850"/>
        <w:gridCol w:w="1276"/>
        <w:gridCol w:w="283"/>
        <w:gridCol w:w="1135"/>
        <w:gridCol w:w="736"/>
        <w:gridCol w:w="1816"/>
      </w:tblGrid>
      <w:tr w:rsidR="00EB14CA" w14:paraId="6221336F" w14:textId="77777777" w:rsidTr="00EB14CA">
        <w:trPr>
          <w:cantSplit/>
        </w:trPr>
        <w:tc>
          <w:tcPr>
            <w:tcW w:w="3968" w:type="dxa"/>
            <w:gridSpan w:val="5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510023D2" w14:textId="77777777" w:rsidR="00EB14CA" w:rsidRDefault="00EB14CA" w:rsidP="00EB14CA">
            <w:pPr>
              <w:rPr>
                <w:b/>
                <w:bCs/>
                <w:i/>
                <w:iCs/>
                <w:sz w:val="26"/>
              </w:rPr>
            </w:pPr>
            <w:r>
              <w:rPr>
                <w:b/>
                <w:bCs/>
                <w:i/>
                <w:iCs/>
                <w:sz w:val="26"/>
              </w:rPr>
              <w:t>Удельная</w:t>
            </w:r>
            <w:r>
              <w:rPr>
                <w:sz w:val="26"/>
              </w:rPr>
              <w:t xml:space="preserve"> </w:t>
            </w:r>
            <w:r>
              <w:rPr>
                <w:b/>
                <w:bCs/>
                <w:i/>
                <w:iCs/>
                <w:sz w:val="26"/>
              </w:rPr>
              <w:t>теплоёмкость</w:t>
            </w:r>
          </w:p>
        </w:tc>
        <w:tc>
          <w:tcPr>
            <w:tcW w:w="5246" w:type="dxa"/>
            <w:gridSpan w:val="5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14:paraId="0D6B22C2" w14:textId="77777777" w:rsidR="00EB14CA" w:rsidRDefault="00EB14CA" w:rsidP="00EB14CA">
            <w:pPr>
              <w:rPr>
                <w:sz w:val="26"/>
              </w:rPr>
            </w:pPr>
          </w:p>
        </w:tc>
      </w:tr>
      <w:tr w:rsidR="00EB14CA" w14:paraId="696FB86D" w14:textId="77777777" w:rsidTr="00EB14CA">
        <w:trPr>
          <w:cantSplit/>
        </w:trPr>
        <w:tc>
          <w:tcPr>
            <w:tcW w:w="84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EBF03B0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воды</w:t>
            </w:r>
          </w:p>
        </w:tc>
        <w:tc>
          <w:tcPr>
            <w:tcW w:w="1134" w:type="dxa"/>
            <w:gridSpan w:val="2"/>
          </w:tcPr>
          <w:p w14:paraId="70FD5306" w14:textId="77777777" w:rsidR="00EB14CA" w:rsidRDefault="00EB14CA" w:rsidP="00EB14CA">
            <w:pPr>
              <w:jc w:val="right"/>
              <w:rPr>
                <w:sz w:val="26"/>
              </w:rPr>
            </w:pPr>
            <w:r>
              <w:rPr>
                <w:sz w:val="26"/>
              </w:rPr>
              <w:t>4,2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3</w:t>
            </w:r>
            <w:r>
              <w:rPr>
                <w:sz w:val="26"/>
              </w:rPr>
              <w:t xml:space="preserve"> </w:t>
            </w:r>
          </w:p>
        </w:tc>
        <w:tc>
          <w:tcPr>
            <w:tcW w:w="3261" w:type="dxa"/>
            <w:gridSpan w:val="3"/>
          </w:tcPr>
          <w:p w14:paraId="4166F016" w14:textId="77777777" w:rsidR="00EB14CA" w:rsidRDefault="00EB14CA" w:rsidP="00EB14CA">
            <w:pPr>
              <w:ind w:hanging="108"/>
              <w:rPr>
                <w:sz w:val="26"/>
              </w:rPr>
            </w:pPr>
            <w:r>
              <w:rPr>
                <w:sz w:val="26"/>
              </w:rPr>
              <w:t>Дж/(кг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К)</w:t>
            </w:r>
          </w:p>
        </w:tc>
        <w:tc>
          <w:tcPr>
            <w:tcW w:w="1418" w:type="dxa"/>
            <w:gridSpan w:val="2"/>
          </w:tcPr>
          <w:p w14:paraId="25154CD7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алюминия</w:t>
            </w:r>
          </w:p>
        </w:tc>
        <w:tc>
          <w:tcPr>
            <w:tcW w:w="736" w:type="dxa"/>
          </w:tcPr>
          <w:p w14:paraId="3D31AD92" w14:textId="77777777" w:rsidR="00EB14CA" w:rsidRDefault="00EB14CA" w:rsidP="00EB14CA">
            <w:pPr>
              <w:jc w:val="right"/>
              <w:rPr>
                <w:sz w:val="26"/>
              </w:rPr>
            </w:pPr>
            <w:r>
              <w:rPr>
                <w:sz w:val="26"/>
              </w:rPr>
              <w:t>900</w:t>
            </w:r>
          </w:p>
        </w:tc>
        <w:tc>
          <w:tcPr>
            <w:tcW w:w="181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35DC8F3C" w14:textId="77777777" w:rsidR="00EB14CA" w:rsidRDefault="00EB14CA" w:rsidP="00EB14CA">
            <w:pPr>
              <w:ind w:hanging="134"/>
              <w:rPr>
                <w:sz w:val="26"/>
              </w:rPr>
            </w:pPr>
            <w:r>
              <w:rPr>
                <w:sz w:val="26"/>
              </w:rPr>
              <w:t>Дж/(кг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К)</w:t>
            </w:r>
          </w:p>
        </w:tc>
      </w:tr>
      <w:tr w:rsidR="00EB14CA" w14:paraId="3984A434" w14:textId="77777777" w:rsidTr="00EB14CA">
        <w:trPr>
          <w:cantSplit/>
        </w:trPr>
        <w:tc>
          <w:tcPr>
            <w:tcW w:w="84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E03204F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льда</w:t>
            </w:r>
          </w:p>
        </w:tc>
        <w:tc>
          <w:tcPr>
            <w:tcW w:w="1134" w:type="dxa"/>
            <w:gridSpan w:val="2"/>
          </w:tcPr>
          <w:p w14:paraId="58FB7A6C" w14:textId="77777777" w:rsidR="00EB14CA" w:rsidRDefault="00EB14CA" w:rsidP="00EB14CA">
            <w:pPr>
              <w:jc w:val="right"/>
              <w:rPr>
                <w:sz w:val="26"/>
              </w:rPr>
            </w:pPr>
            <w:r>
              <w:rPr>
                <w:sz w:val="26"/>
              </w:rPr>
              <w:t>2,1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3</w:t>
            </w:r>
          </w:p>
        </w:tc>
        <w:tc>
          <w:tcPr>
            <w:tcW w:w="3261" w:type="dxa"/>
            <w:gridSpan w:val="3"/>
          </w:tcPr>
          <w:p w14:paraId="429467A9" w14:textId="77777777" w:rsidR="00EB14CA" w:rsidRDefault="00EB14CA" w:rsidP="00EB14CA">
            <w:pPr>
              <w:ind w:hanging="108"/>
              <w:rPr>
                <w:sz w:val="26"/>
              </w:rPr>
            </w:pPr>
            <w:r>
              <w:rPr>
                <w:sz w:val="26"/>
              </w:rPr>
              <w:t>Дж/(кг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К)</w:t>
            </w:r>
          </w:p>
        </w:tc>
        <w:tc>
          <w:tcPr>
            <w:tcW w:w="1418" w:type="dxa"/>
            <w:gridSpan w:val="2"/>
          </w:tcPr>
          <w:p w14:paraId="5259A3D9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меди</w:t>
            </w:r>
          </w:p>
        </w:tc>
        <w:tc>
          <w:tcPr>
            <w:tcW w:w="736" w:type="dxa"/>
          </w:tcPr>
          <w:p w14:paraId="53EF936C" w14:textId="77777777" w:rsidR="00EB14CA" w:rsidRDefault="00EB14CA" w:rsidP="00EB14CA">
            <w:pPr>
              <w:jc w:val="right"/>
              <w:rPr>
                <w:sz w:val="26"/>
              </w:rPr>
            </w:pPr>
            <w:r>
              <w:rPr>
                <w:sz w:val="26"/>
              </w:rPr>
              <w:t>380</w:t>
            </w:r>
          </w:p>
        </w:tc>
        <w:tc>
          <w:tcPr>
            <w:tcW w:w="181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28F77D0A" w14:textId="77777777" w:rsidR="00EB14CA" w:rsidRDefault="00EB14CA" w:rsidP="00EB14CA">
            <w:pPr>
              <w:ind w:hanging="134"/>
              <w:rPr>
                <w:sz w:val="26"/>
              </w:rPr>
            </w:pPr>
            <w:r>
              <w:rPr>
                <w:sz w:val="26"/>
              </w:rPr>
              <w:t>Дж/(кг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К)</w:t>
            </w:r>
          </w:p>
        </w:tc>
      </w:tr>
      <w:tr w:rsidR="00EB14CA" w14:paraId="20E3DD29" w14:textId="77777777" w:rsidTr="00EB14CA">
        <w:trPr>
          <w:cantSplit/>
        </w:trPr>
        <w:tc>
          <w:tcPr>
            <w:tcW w:w="991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09C21E1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железа</w:t>
            </w:r>
          </w:p>
        </w:tc>
        <w:tc>
          <w:tcPr>
            <w:tcW w:w="992" w:type="dxa"/>
          </w:tcPr>
          <w:p w14:paraId="70CC770C" w14:textId="77777777" w:rsidR="00EB14CA" w:rsidRDefault="00EB14CA" w:rsidP="00EB14CA">
            <w:pPr>
              <w:jc w:val="right"/>
              <w:rPr>
                <w:sz w:val="26"/>
              </w:rPr>
            </w:pPr>
            <w:r>
              <w:rPr>
                <w:sz w:val="26"/>
              </w:rPr>
              <w:t>460 </w:t>
            </w:r>
          </w:p>
        </w:tc>
        <w:tc>
          <w:tcPr>
            <w:tcW w:w="3261" w:type="dxa"/>
            <w:gridSpan w:val="3"/>
          </w:tcPr>
          <w:p w14:paraId="6EFFFE0B" w14:textId="77777777" w:rsidR="00EB14CA" w:rsidRDefault="00EB14CA" w:rsidP="00EB14CA">
            <w:pPr>
              <w:ind w:hanging="108"/>
              <w:rPr>
                <w:sz w:val="26"/>
              </w:rPr>
            </w:pPr>
            <w:r>
              <w:rPr>
                <w:sz w:val="26"/>
              </w:rPr>
              <w:t>Дж/(кг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К)</w:t>
            </w:r>
          </w:p>
        </w:tc>
        <w:tc>
          <w:tcPr>
            <w:tcW w:w="1418" w:type="dxa"/>
            <w:gridSpan w:val="2"/>
          </w:tcPr>
          <w:p w14:paraId="6DC1E168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чугуна</w:t>
            </w:r>
          </w:p>
        </w:tc>
        <w:tc>
          <w:tcPr>
            <w:tcW w:w="736" w:type="dxa"/>
          </w:tcPr>
          <w:p w14:paraId="41F144E6" w14:textId="77777777" w:rsidR="00EB14CA" w:rsidRDefault="00EB14CA" w:rsidP="00EB14CA">
            <w:pPr>
              <w:jc w:val="right"/>
              <w:rPr>
                <w:sz w:val="26"/>
              </w:rPr>
            </w:pPr>
            <w:r>
              <w:rPr>
                <w:sz w:val="26"/>
              </w:rPr>
              <w:t>500</w:t>
            </w:r>
          </w:p>
        </w:tc>
        <w:tc>
          <w:tcPr>
            <w:tcW w:w="181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FECF79B" w14:textId="77777777" w:rsidR="00EB14CA" w:rsidRDefault="00EB14CA" w:rsidP="00EB14CA">
            <w:pPr>
              <w:ind w:hanging="134"/>
              <w:rPr>
                <w:sz w:val="26"/>
              </w:rPr>
            </w:pPr>
            <w:r>
              <w:rPr>
                <w:sz w:val="26"/>
              </w:rPr>
              <w:t>Дж/(кг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К)</w:t>
            </w:r>
          </w:p>
        </w:tc>
      </w:tr>
      <w:tr w:rsidR="00EB14CA" w14:paraId="49477FD8" w14:textId="77777777" w:rsidTr="00EB14CA">
        <w:trPr>
          <w:cantSplit/>
        </w:trPr>
        <w:tc>
          <w:tcPr>
            <w:tcW w:w="991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0A83E4A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свинца</w:t>
            </w:r>
          </w:p>
        </w:tc>
        <w:tc>
          <w:tcPr>
            <w:tcW w:w="992" w:type="dxa"/>
          </w:tcPr>
          <w:p w14:paraId="316A9944" w14:textId="77777777" w:rsidR="00EB14CA" w:rsidRDefault="00EB14CA" w:rsidP="00EB14CA">
            <w:pPr>
              <w:jc w:val="center"/>
              <w:rPr>
                <w:sz w:val="26"/>
              </w:rPr>
            </w:pPr>
            <w:r>
              <w:rPr>
                <w:sz w:val="26"/>
              </w:rPr>
              <w:t xml:space="preserve">   130</w:t>
            </w:r>
          </w:p>
        </w:tc>
        <w:tc>
          <w:tcPr>
            <w:tcW w:w="3261" w:type="dxa"/>
            <w:gridSpan w:val="3"/>
          </w:tcPr>
          <w:p w14:paraId="61868D42" w14:textId="77777777" w:rsidR="00EB14CA" w:rsidRDefault="00EB14CA" w:rsidP="00EB14CA">
            <w:pPr>
              <w:ind w:hanging="108"/>
              <w:rPr>
                <w:sz w:val="26"/>
              </w:rPr>
            </w:pPr>
            <w:r>
              <w:rPr>
                <w:sz w:val="26"/>
              </w:rPr>
              <w:t>Дж/(кг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К)</w:t>
            </w:r>
          </w:p>
        </w:tc>
        <w:tc>
          <w:tcPr>
            <w:tcW w:w="1418" w:type="dxa"/>
            <w:gridSpan w:val="2"/>
          </w:tcPr>
          <w:p w14:paraId="01E608BA" w14:textId="77777777" w:rsidR="00EB14CA" w:rsidRDefault="00EB14CA" w:rsidP="00EB14CA">
            <w:pPr>
              <w:rPr>
                <w:sz w:val="26"/>
              </w:rPr>
            </w:pPr>
          </w:p>
        </w:tc>
        <w:tc>
          <w:tcPr>
            <w:tcW w:w="2552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0E982B0" w14:textId="77777777" w:rsidR="00EB14CA" w:rsidRDefault="00EB14CA" w:rsidP="00EB14CA">
            <w:pPr>
              <w:rPr>
                <w:sz w:val="26"/>
              </w:rPr>
            </w:pPr>
          </w:p>
        </w:tc>
      </w:tr>
      <w:tr w:rsidR="00EB14CA" w14:paraId="1F575EBC" w14:textId="77777777" w:rsidTr="00EB14CA">
        <w:trPr>
          <w:cantSplit/>
        </w:trPr>
        <w:tc>
          <w:tcPr>
            <w:tcW w:w="991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7004D38" w14:textId="77777777" w:rsidR="00EB14CA" w:rsidRDefault="00EB14CA" w:rsidP="00EB14CA">
            <w:pPr>
              <w:rPr>
                <w:sz w:val="4"/>
              </w:rPr>
            </w:pPr>
          </w:p>
        </w:tc>
        <w:tc>
          <w:tcPr>
            <w:tcW w:w="2127" w:type="dxa"/>
            <w:gridSpan w:val="2"/>
          </w:tcPr>
          <w:p w14:paraId="419F4FAF" w14:textId="77777777" w:rsidR="00EB14CA" w:rsidRDefault="00EB14CA" w:rsidP="00EB14CA">
            <w:pPr>
              <w:rPr>
                <w:sz w:val="4"/>
              </w:rPr>
            </w:pPr>
          </w:p>
        </w:tc>
        <w:tc>
          <w:tcPr>
            <w:tcW w:w="2126" w:type="dxa"/>
            <w:gridSpan w:val="2"/>
          </w:tcPr>
          <w:p w14:paraId="17C0CD76" w14:textId="77777777" w:rsidR="00EB14CA" w:rsidRDefault="00EB14CA" w:rsidP="00EB14CA">
            <w:pPr>
              <w:rPr>
                <w:sz w:val="4"/>
              </w:rPr>
            </w:pPr>
          </w:p>
        </w:tc>
        <w:tc>
          <w:tcPr>
            <w:tcW w:w="1418" w:type="dxa"/>
            <w:gridSpan w:val="2"/>
          </w:tcPr>
          <w:p w14:paraId="5A96D606" w14:textId="77777777" w:rsidR="00EB14CA" w:rsidRDefault="00EB14CA" w:rsidP="00EB14CA">
            <w:pPr>
              <w:rPr>
                <w:sz w:val="4"/>
              </w:rPr>
            </w:pPr>
          </w:p>
        </w:tc>
        <w:tc>
          <w:tcPr>
            <w:tcW w:w="2552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679D79D2" w14:textId="77777777" w:rsidR="00EB14CA" w:rsidRDefault="00EB14CA" w:rsidP="00EB14CA">
            <w:pPr>
              <w:rPr>
                <w:sz w:val="4"/>
              </w:rPr>
            </w:pPr>
          </w:p>
        </w:tc>
      </w:tr>
      <w:tr w:rsidR="00EB14CA" w14:paraId="5D8D171D" w14:textId="77777777" w:rsidTr="00EB14CA">
        <w:trPr>
          <w:cantSplit/>
        </w:trPr>
        <w:tc>
          <w:tcPr>
            <w:tcW w:w="5527" w:type="dxa"/>
            <w:gridSpan w:val="7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5DA05EB" w14:textId="77777777" w:rsidR="00EB14CA" w:rsidRDefault="00EB14CA" w:rsidP="00EB14CA">
            <w:pPr>
              <w:rPr>
                <w:sz w:val="26"/>
              </w:rPr>
            </w:pPr>
            <w:r>
              <w:rPr>
                <w:b/>
                <w:bCs/>
                <w:i/>
                <w:iCs/>
                <w:sz w:val="26"/>
              </w:rPr>
              <w:t>Удельная</w:t>
            </w:r>
            <w:r>
              <w:rPr>
                <w:sz w:val="26"/>
              </w:rPr>
              <w:t xml:space="preserve"> </w:t>
            </w:r>
            <w:r>
              <w:rPr>
                <w:b/>
                <w:bCs/>
                <w:i/>
                <w:iCs/>
                <w:sz w:val="26"/>
              </w:rPr>
              <w:t>теплота</w:t>
            </w:r>
          </w:p>
        </w:tc>
        <w:tc>
          <w:tcPr>
            <w:tcW w:w="3687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8220E58" w14:textId="77777777" w:rsidR="00EB14CA" w:rsidRDefault="00EB14CA" w:rsidP="00EB14CA">
            <w:pPr>
              <w:rPr>
                <w:sz w:val="26"/>
              </w:rPr>
            </w:pPr>
          </w:p>
        </w:tc>
      </w:tr>
      <w:tr w:rsidR="00EB14CA" w14:paraId="57D13B1F" w14:textId="77777777" w:rsidTr="00EB14CA">
        <w:trPr>
          <w:cantSplit/>
        </w:trPr>
        <w:tc>
          <w:tcPr>
            <w:tcW w:w="3118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8BCA8E0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парообразования воды</w:t>
            </w:r>
          </w:p>
        </w:tc>
        <w:tc>
          <w:tcPr>
            <w:tcW w:w="6096" w:type="dxa"/>
            <w:gridSpan w:val="6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8A75E16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2,3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6</w:t>
            </w:r>
            <w:r>
              <w:rPr>
                <w:sz w:val="26"/>
              </w:rPr>
              <w:t> Дж/кг</w:t>
            </w:r>
          </w:p>
        </w:tc>
      </w:tr>
      <w:tr w:rsidR="00EB14CA" w14:paraId="2D97418B" w14:textId="77777777" w:rsidTr="00EB14CA">
        <w:trPr>
          <w:cantSplit/>
        </w:trPr>
        <w:tc>
          <w:tcPr>
            <w:tcW w:w="3118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0D5F8E5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плавления свинца</w:t>
            </w:r>
          </w:p>
        </w:tc>
        <w:tc>
          <w:tcPr>
            <w:tcW w:w="6096" w:type="dxa"/>
            <w:gridSpan w:val="6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BBA1A7E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2,5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4</w:t>
            </w:r>
            <w:r>
              <w:rPr>
                <w:sz w:val="26"/>
              </w:rPr>
              <w:t xml:space="preserve"> Дж/кг </w:t>
            </w:r>
          </w:p>
        </w:tc>
      </w:tr>
      <w:tr w:rsidR="00EB14CA" w14:paraId="25BC877F" w14:textId="77777777" w:rsidTr="00EB14CA">
        <w:trPr>
          <w:cantSplit/>
        </w:trPr>
        <w:tc>
          <w:tcPr>
            <w:tcW w:w="3118" w:type="dxa"/>
            <w:gridSpan w:val="4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1EBA4F62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плавления льда</w:t>
            </w:r>
          </w:p>
        </w:tc>
        <w:tc>
          <w:tcPr>
            <w:tcW w:w="6096" w:type="dxa"/>
            <w:gridSpan w:val="6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6C842CEE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3,3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5</w:t>
            </w:r>
            <w:r>
              <w:rPr>
                <w:sz w:val="26"/>
              </w:rPr>
              <w:t xml:space="preserve"> Дж/кг </w:t>
            </w:r>
          </w:p>
        </w:tc>
      </w:tr>
    </w:tbl>
    <w:p w14:paraId="4CA6CF4E" w14:textId="77777777" w:rsidR="00EB14CA" w:rsidRDefault="00EB14CA" w:rsidP="00EB14CA">
      <w:pPr>
        <w:rPr>
          <w:sz w:val="4"/>
          <w:szCs w:val="4"/>
        </w:rPr>
      </w:pPr>
    </w:p>
    <w:tbl>
      <w:tblPr>
        <w:tblW w:w="0" w:type="auto"/>
        <w:tblInd w:w="178" w:type="dxa"/>
        <w:tblLayout w:type="fixed"/>
        <w:tblLook w:val="0000" w:firstRow="0" w:lastRow="0" w:firstColumn="0" w:lastColumn="0" w:noHBand="0" w:noVBand="0"/>
      </w:tblPr>
      <w:tblGrid>
        <w:gridCol w:w="9214"/>
      </w:tblGrid>
      <w:tr w:rsidR="00EB14CA" w14:paraId="5D736275" w14:textId="77777777" w:rsidTr="00EB14CA">
        <w:trPr>
          <w:cantSplit/>
        </w:trPr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6BB7B5" w14:textId="77777777" w:rsidR="00EB14CA" w:rsidRDefault="00EB14CA" w:rsidP="00EB14CA">
            <w:pPr>
              <w:spacing w:before="40"/>
              <w:rPr>
                <w:sz w:val="26"/>
              </w:rPr>
            </w:pPr>
            <w:r>
              <w:rPr>
                <w:b/>
                <w:i/>
                <w:sz w:val="26"/>
              </w:rPr>
              <w:t>Нормальные условия:</w:t>
            </w:r>
            <w:r>
              <w:rPr>
                <w:sz w:val="26"/>
              </w:rPr>
              <w:t xml:space="preserve">     давление – 10</w:t>
            </w:r>
            <w:r>
              <w:rPr>
                <w:sz w:val="26"/>
                <w:vertAlign w:val="superscript"/>
              </w:rPr>
              <w:t>5</w:t>
            </w:r>
            <w:r>
              <w:rPr>
                <w:sz w:val="26"/>
              </w:rPr>
              <w:t xml:space="preserve"> Па,  температура – 0 </w:t>
            </w:r>
            <w:r>
              <w:rPr>
                <w:sz w:val="26"/>
                <w:szCs w:val="26"/>
              </w:rPr>
              <w:sym w:font="Symbol" w:char="00B0"/>
            </w:r>
            <w:r>
              <w:rPr>
                <w:sz w:val="26"/>
              </w:rPr>
              <w:t>С</w:t>
            </w:r>
          </w:p>
        </w:tc>
      </w:tr>
    </w:tbl>
    <w:p w14:paraId="2E951C30" w14:textId="77777777" w:rsidR="00EB14CA" w:rsidRDefault="00EB14CA" w:rsidP="00EB14CA">
      <w:pPr>
        <w:rPr>
          <w:sz w:val="4"/>
          <w:szCs w:val="4"/>
        </w:rPr>
      </w:pPr>
    </w:p>
    <w:tbl>
      <w:tblPr>
        <w:tblW w:w="0" w:type="auto"/>
        <w:tblInd w:w="192" w:type="dxa"/>
        <w:tblLayout w:type="fixed"/>
        <w:tblLook w:val="0000" w:firstRow="0" w:lastRow="0" w:firstColumn="0" w:lastColumn="0" w:noHBand="0" w:noVBand="0"/>
      </w:tblPr>
      <w:tblGrid>
        <w:gridCol w:w="1560"/>
        <w:gridCol w:w="469"/>
        <w:gridCol w:w="284"/>
        <w:gridCol w:w="239"/>
        <w:gridCol w:w="1701"/>
        <w:gridCol w:w="142"/>
        <w:gridCol w:w="142"/>
        <w:gridCol w:w="2047"/>
        <w:gridCol w:w="221"/>
        <w:gridCol w:w="63"/>
        <w:gridCol w:w="1031"/>
        <w:gridCol w:w="1315"/>
      </w:tblGrid>
      <w:tr w:rsidR="00EB14CA" w14:paraId="74322594" w14:textId="77777777" w:rsidTr="00EB14CA">
        <w:tc>
          <w:tcPr>
            <w:tcW w:w="2313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296736AE" w14:textId="77777777" w:rsidR="00EB14CA" w:rsidRDefault="00EB14CA" w:rsidP="00EB14CA">
            <w:pPr>
              <w:rPr>
                <w:b/>
                <w:bCs/>
                <w:i/>
                <w:iCs/>
                <w:sz w:val="26"/>
              </w:rPr>
            </w:pPr>
            <w:r>
              <w:rPr>
                <w:b/>
                <w:bCs/>
                <w:i/>
                <w:iCs/>
                <w:sz w:val="26"/>
              </w:rPr>
              <w:t xml:space="preserve">Молярная </w:t>
            </w:r>
            <w:proofErr w:type="spellStart"/>
            <w:r>
              <w:rPr>
                <w:b/>
                <w:bCs/>
                <w:i/>
                <w:iCs/>
                <w:sz w:val="26"/>
              </w:rPr>
              <w:t>ма</w:t>
            </w:r>
            <w:proofErr w:type="spellEnd"/>
            <w:r>
              <w:rPr>
                <w:b/>
                <w:bCs/>
                <w:i/>
                <w:iCs/>
                <w:sz w:val="26"/>
                <w:lang w:val="en-US"/>
              </w:rPr>
              <w:t>c</w:t>
            </w:r>
            <w:proofErr w:type="spellStart"/>
            <w:r>
              <w:rPr>
                <w:b/>
                <w:bCs/>
                <w:i/>
                <w:iCs/>
                <w:sz w:val="26"/>
              </w:rPr>
              <w:t>са</w:t>
            </w:r>
            <w:proofErr w:type="spellEnd"/>
          </w:p>
        </w:tc>
        <w:tc>
          <w:tcPr>
            <w:tcW w:w="2224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7A9717F" w14:textId="77777777" w:rsidR="00EB14CA" w:rsidRDefault="00EB14CA" w:rsidP="00EB14CA">
            <w:pPr>
              <w:rPr>
                <w:sz w:val="26"/>
              </w:rPr>
            </w:pPr>
          </w:p>
        </w:tc>
        <w:tc>
          <w:tcPr>
            <w:tcW w:w="2331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A740F7F" w14:textId="77777777" w:rsidR="00EB14CA" w:rsidRDefault="00EB14CA" w:rsidP="00EB14CA">
            <w:pPr>
              <w:rPr>
                <w:sz w:val="26"/>
              </w:rPr>
            </w:pPr>
          </w:p>
        </w:tc>
        <w:tc>
          <w:tcPr>
            <w:tcW w:w="2346" w:type="dxa"/>
            <w:gridSpan w:val="2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14:paraId="11834671" w14:textId="77777777" w:rsidR="00EB14CA" w:rsidRDefault="00EB14CA" w:rsidP="00EB14CA">
            <w:pPr>
              <w:rPr>
                <w:sz w:val="26"/>
              </w:rPr>
            </w:pPr>
          </w:p>
        </w:tc>
      </w:tr>
      <w:tr w:rsidR="00EB14CA" w14:paraId="644043C7" w14:textId="77777777" w:rsidTr="00EB14CA">
        <w:trPr>
          <w:cantSplit/>
        </w:trPr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2D89860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азота</w:t>
            </w:r>
          </w:p>
        </w:tc>
        <w:tc>
          <w:tcPr>
            <w:tcW w:w="992" w:type="dxa"/>
            <w:gridSpan w:val="3"/>
          </w:tcPr>
          <w:p w14:paraId="0A5A6D3A" w14:textId="77777777" w:rsidR="00EB14CA" w:rsidRDefault="00EB14CA" w:rsidP="00EB14CA">
            <w:pPr>
              <w:jc w:val="right"/>
              <w:rPr>
                <w:sz w:val="26"/>
              </w:rPr>
            </w:pPr>
            <w:r>
              <w:rPr>
                <w:sz w:val="26"/>
              </w:rPr>
              <w:t>28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  <w:r>
              <w:rPr>
                <w:sz w:val="26"/>
              </w:rPr>
              <w:t xml:space="preserve"> </w:t>
            </w:r>
          </w:p>
        </w:tc>
        <w:tc>
          <w:tcPr>
            <w:tcW w:w="1843" w:type="dxa"/>
            <w:gridSpan w:val="2"/>
          </w:tcPr>
          <w:p w14:paraId="4A1CEF16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  <w:tc>
          <w:tcPr>
            <w:tcW w:w="2410" w:type="dxa"/>
            <w:gridSpan w:val="3"/>
          </w:tcPr>
          <w:p w14:paraId="530CEE7E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 xml:space="preserve">   гелия</w:t>
            </w:r>
          </w:p>
        </w:tc>
        <w:tc>
          <w:tcPr>
            <w:tcW w:w="1094" w:type="dxa"/>
            <w:gridSpan w:val="2"/>
          </w:tcPr>
          <w:p w14:paraId="322626E6" w14:textId="77777777" w:rsidR="00EB14CA" w:rsidRDefault="00EB14CA" w:rsidP="00EB14CA">
            <w:pPr>
              <w:jc w:val="right"/>
              <w:rPr>
                <w:sz w:val="26"/>
              </w:rPr>
            </w:pPr>
            <w:r>
              <w:rPr>
                <w:sz w:val="26"/>
              </w:rPr>
              <w:t>4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CAF1832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</w:tr>
      <w:tr w:rsidR="00EB14CA" w14:paraId="16675EDE" w14:textId="77777777" w:rsidTr="00EB14CA">
        <w:trPr>
          <w:cantSplit/>
        </w:trPr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0750ED3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аргона</w:t>
            </w:r>
          </w:p>
        </w:tc>
        <w:tc>
          <w:tcPr>
            <w:tcW w:w="992" w:type="dxa"/>
            <w:gridSpan w:val="3"/>
          </w:tcPr>
          <w:p w14:paraId="75C66CD8" w14:textId="77777777" w:rsidR="00EB14CA" w:rsidRDefault="00EB14CA" w:rsidP="00EB14CA">
            <w:pPr>
              <w:jc w:val="right"/>
              <w:rPr>
                <w:sz w:val="26"/>
              </w:rPr>
            </w:pPr>
            <w:r>
              <w:rPr>
                <w:sz w:val="26"/>
              </w:rPr>
              <w:t>40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  <w:tc>
          <w:tcPr>
            <w:tcW w:w="1843" w:type="dxa"/>
            <w:gridSpan w:val="2"/>
          </w:tcPr>
          <w:p w14:paraId="584AA383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  <w:tc>
          <w:tcPr>
            <w:tcW w:w="2410" w:type="dxa"/>
            <w:gridSpan w:val="3"/>
          </w:tcPr>
          <w:p w14:paraId="426FBAF9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 xml:space="preserve">   кислорода</w:t>
            </w:r>
          </w:p>
        </w:tc>
        <w:tc>
          <w:tcPr>
            <w:tcW w:w="1094" w:type="dxa"/>
            <w:gridSpan w:val="2"/>
          </w:tcPr>
          <w:p w14:paraId="5364A8E4" w14:textId="77777777" w:rsidR="00EB14CA" w:rsidRDefault="00EB14CA" w:rsidP="00EB14CA">
            <w:pPr>
              <w:jc w:val="right"/>
              <w:rPr>
                <w:sz w:val="26"/>
              </w:rPr>
            </w:pPr>
            <w:r>
              <w:rPr>
                <w:sz w:val="26"/>
              </w:rPr>
              <w:t>32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  <w:r>
              <w:rPr>
                <w:sz w:val="26"/>
              </w:rPr>
              <w:t xml:space="preserve"> </w: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7B002C7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</w:tr>
      <w:tr w:rsidR="00EB14CA" w14:paraId="2AFF86A8" w14:textId="77777777" w:rsidTr="00EB14CA">
        <w:trPr>
          <w:cantSplit/>
        </w:trPr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6AF2492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водорода</w:t>
            </w:r>
          </w:p>
        </w:tc>
        <w:tc>
          <w:tcPr>
            <w:tcW w:w="992" w:type="dxa"/>
            <w:gridSpan w:val="3"/>
          </w:tcPr>
          <w:p w14:paraId="581AB82C" w14:textId="77777777" w:rsidR="00EB14CA" w:rsidRDefault="00EB14CA" w:rsidP="00EB14CA">
            <w:pPr>
              <w:jc w:val="right"/>
              <w:rPr>
                <w:sz w:val="26"/>
              </w:rPr>
            </w:pPr>
            <w:r>
              <w:rPr>
                <w:sz w:val="26"/>
              </w:rPr>
              <w:t>2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  <w:tc>
          <w:tcPr>
            <w:tcW w:w="1843" w:type="dxa"/>
            <w:gridSpan w:val="2"/>
          </w:tcPr>
          <w:p w14:paraId="14186699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  <w:tc>
          <w:tcPr>
            <w:tcW w:w="2410" w:type="dxa"/>
            <w:gridSpan w:val="3"/>
          </w:tcPr>
          <w:p w14:paraId="0724C3AB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 xml:space="preserve">   лития</w:t>
            </w:r>
          </w:p>
        </w:tc>
        <w:tc>
          <w:tcPr>
            <w:tcW w:w="1094" w:type="dxa"/>
            <w:gridSpan w:val="2"/>
          </w:tcPr>
          <w:p w14:paraId="2873208F" w14:textId="77777777" w:rsidR="00EB14CA" w:rsidRDefault="00EB14CA" w:rsidP="00EB14CA">
            <w:pPr>
              <w:jc w:val="right"/>
              <w:rPr>
                <w:sz w:val="26"/>
              </w:rPr>
            </w:pPr>
            <w:r>
              <w:rPr>
                <w:sz w:val="26"/>
              </w:rPr>
              <w:t>6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63B4D295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</w:tr>
      <w:tr w:rsidR="00EB14CA" w14:paraId="62EAF1AD" w14:textId="77777777" w:rsidTr="00EB14CA">
        <w:trPr>
          <w:cantSplit/>
        </w:trPr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7DD9D6B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воздуха</w:t>
            </w:r>
          </w:p>
        </w:tc>
        <w:tc>
          <w:tcPr>
            <w:tcW w:w="992" w:type="dxa"/>
            <w:gridSpan w:val="3"/>
          </w:tcPr>
          <w:p w14:paraId="7BECE929" w14:textId="77777777" w:rsidR="00EB14CA" w:rsidRDefault="00EB14CA" w:rsidP="00EB14CA">
            <w:pPr>
              <w:jc w:val="right"/>
              <w:rPr>
                <w:sz w:val="26"/>
              </w:rPr>
            </w:pPr>
            <w:r>
              <w:rPr>
                <w:sz w:val="26"/>
              </w:rPr>
              <w:t>29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  <w:tc>
          <w:tcPr>
            <w:tcW w:w="1843" w:type="dxa"/>
            <w:gridSpan w:val="2"/>
          </w:tcPr>
          <w:p w14:paraId="4AB9BB30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  <w:tc>
          <w:tcPr>
            <w:tcW w:w="2410" w:type="dxa"/>
            <w:gridSpan w:val="3"/>
          </w:tcPr>
          <w:p w14:paraId="524EEC7D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 xml:space="preserve">   неона</w:t>
            </w:r>
          </w:p>
        </w:tc>
        <w:tc>
          <w:tcPr>
            <w:tcW w:w="1094" w:type="dxa"/>
            <w:gridSpan w:val="2"/>
          </w:tcPr>
          <w:p w14:paraId="38D35F43" w14:textId="77777777" w:rsidR="00EB14CA" w:rsidRDefault="00EB14CA" w:rsidP="00EB14CA">
            <w:pPr>
              <w:jc w:val="right"/>
              <w:rPr>
                <w:sz w:val="26"/>
              </w:rPr>
            </w:pPr>
            <w:r>
              <w:rPr>
                <w:sz w:val="26"/>
              </w:rPr>
              <w:t>20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FFA5DBD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</w:tr>
      <w:tr w:rsidR="00EB14CA" w14:paraId="44D95DFA" w14:textId="77777777" w:rsidTr="00EB14CA">
        <w:trPr>
          <w:cantSplit/>
        </w:trPr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A4667C4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воды</w:t>
            </w:r>
          </w:p>
        </w:tc>
        <w:tc>
          <w:tcPr>
            <w:tcW w:w="992" w:type="dxa"/>
            <w:gridSpan w:val="3"/>
          </w:tcPr>
          <w:p w14:paraId="2A07B5F4" w14:textId="77777777" w:rsidR="00EB14CA" w:rsidRDefault="00EB14CA" w:rsidP="00EB14CA">
            <w:pPr>
              <w:jc w:val="right"/>
              <w:rPr>
                <w:sz w:val="26"/>
              </w:rPr>
            </w:pPr>
            <w:r>
              <w:rPr>
                <w:sz w:val="26"/>
              </w:rPr>
              <w:t>18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  <w:tc>
          <w:tcPr>
            <w:tcW w:w="1843" w:type="dxa"/>
            <w:gridSpan w:val="2"/>
          </w:tcPr>
          <w:p w14:paraId="04DC0CC3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  <w:tc>
          <w:tcPr>
            <w:tcW w:w="2410" w:type="dxa"/>
            <w:gridSpan w:val="3"/>
          </w:tcPr>
          <w:p w14:paraId="08E25462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 xml:space="preserve">   углекислого газа</w:t>
            </w:r>
          </w:p>
        </w:tc>
        <w:tc>
          <w:tcPr>
            <w:tcW w:w="1094" w:type="dxa"/>
            <w:gridSpan w:val="2"/>
          </w:tcPr>
          <w:p w14:paraId="6DCBE846" w14:textId="77777777" w:rsidR="00EB14CA" w:rsidRDefault="00EB14CA" w:rsidP="00EB14CA">
            <w:pPr>
              <w:jc w:val="right"/>
              <w:rPr>
                <w:sz w:val="26"/>
              </w:rPr>
            </w:pPr>
            <w:r>
              <w:rPr>
                <w:sz w:val="26"/>
              </w:rPr>
              <w:t>44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29AB9DE" w14:textId="77777777"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</w:tr>
      <w:tr w:rsidR="00EB14CA" w14:paraId="47C0A2B4" w14:textId="77777777" w:rsidTr="00EB14CA">
        <w:trPr>
          <w:cantSplit/>
        </w:trPr>
        <w:tc>
          <w:tcPr>
            <w:tcW w:w="2029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61F721FA" w14:textId="77777777" w:rsidR="00EB14CA" w:rsidRDefault="00EB14CA" w:rsidP="00EB14CA">
            <w:pPr>
              <w:rPr>
                <w:sz w:val="10"/>
              </w:rPr>
            </w:pPr>
          </w:p>
        </w:tc>
        <w:tc>
          <w:tcPr>
            <w:tcW w:w="2224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0DF4BB6" w14:textId="77777777" w:rsidR="00EB14CA" w:rsidRDefault="00EB14CA" w:rsidP="00EB14CA">
            <w:pPr>
              <w:rPr>
                <w:sz w:val="10"/>
              </w:rPr>
            </w:pPr>
          </w:p>
        </w:tc>
        <w:tc>
          <w:tcPr>
            <w:tcW w:w="2331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168616D" w14:textId="77777777" w:rsidR="00EB14CA" w:rsidRDefault="00EB14CA" w:rsidP="00EB14CA">
            <w:pPr>
              <w:rPr>
                <w:sz w:val="10"/>
              </w:rPr>
            </w:pPr>
          </w:p>
        </w:tc>
        <w:tc>
          <w:tcPr>
            <w:tcW w:w="2630" w:type="dxa"/>
            <w:gridSpan w:val="4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4C6E8A68" w14:textId="77777777" w:rsidR="00EB14CA" w:rsidRDefault="00EB14CA" w:rsidP="00EB14CA">
            <w:pPr>
              <w:rPr>
                <w:sz w:val="10"/>
              </w:rPr>
            </w:pPr>
          </w:p>
        </w:tc>
      </w:tr>
    </w:tbl>
    <w:p w14:paraId="442EB4F3" w14:textId="77777777" w:rsidR="00EB14CA" w:rsidRDefault="00EB14CA" w:rsidP="00EB14CA">
      <w:pPr>
        <w:rPr>
          <w:sz w:val="2"/>
        </w:rPr>
      </w:pPr>
    </w:p>
    <w:p w14:paraId="4EE094C9" w14:textId="77777777" w:rsidR="00EB14CA" w:rsidRDefault="00EB14CA" w:rsidP="00EB14CA"/>
    <w:bookmarkEnd w:id="0"/>
    <w:bookmarkEnd w:id="1"/>
    <w:p w14:paraId="18B8B9F0" w14:textId="77777777" w:rsidR="00EB14CA" w:rsidRDefault="00EB14CA" w:rsidP="00EB14CA"/>
    <w:p w14:paraId="01C1FAA4" w14:textId="77777777" w:rsidR="00EB14CA" w:rsidRPr="00EB14CA" w:rsidRDefault="00EB14CA" w:rsidP="00EB14CA">
      <w:pPr>
        <w:rPr>
          <w:sz w:val="2"/>
        </w:rPr>
      </w:pPr>
    </w:p>
    <w:p w14:paraId="09B91FE0" w14:textId="77777777" w:rsidR="00836049" w:rsidRPr="00EB14CA" w:rsidRDefault="00836049">
      <w:pPr>
        <w:rPr>
          <w:sz w:val="2"/>
        </w:rPr>
      </w:pPr>
    </w:p>
    <w:p w14:paraId="1E0893FE" w14:textId="77777777" w:rsidR="00836049" w:rsidRDefault="00153EF5" w:rsidP="00203834">
      <w:pPr>
        <w:jc w:val="center"/>
        <w:rPr>
          <w:b/>
        </w:rPr>
      </w:pPr>
      <w:r>
        <w:br w:type="page"/>
      </w:r>
      <w:r>
        <w:rPr>
          <w:b/>
        </w:rPr>
        <w:lastRenderedPageBreak/>
        <w:t>Часть 1</w:t>
      </w:r>
    </w:p>
    <w:p w14:paraId="4A2249E9" w14:textId="77777777" w:rsidR="00203834" w:rsidRDefault="00203834" w:rsidP="00203834">
      <w:pPr>
        <w:jc w:val="center"/>
      </w:pPr>
    </w:p>
    <w:p w14:paraId="207A47A6" w14:textId="77777777" w:rsidR="00836049" w:rsidRDefault="00836049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14:paraId="0E1B7EEE" w14:textId="77777777" w:rsidR="00836049" w:rsidRDefault="00153EF5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</w:rPr>
      </w:pPr>
      <w:r>
        <w:rPr>
          <w:b/>
          <w:i/>
        </w:rPr>
        <w:t>Ответами к заданиям 1–2</w:t>
      </w:r>
      <w:r w:rsidR="00207410">
        <w:rPr>
          <w:b/>
          <w:i/>
        </w:rPr>
        <w:t>4</w:t>
      </w:r>
      <w:r>
        <w:rPr>
          <w:b/>
          <w:i/>
        </w:rPr>
        <w:t xml:space="preserve"> являются слово, число или последовательность цифр или чисел. Запишите ответ в поле ответа в тексте работы, а затем перенесите в БЛАНК ОТВЕТОВ № 1 справа от номера соответствующего задания, начиная с первой клеточки. Каждый символ пишите в отдельной клеточке в соответствии с приведёнными в бланке образцами. Единицы измерения физических величин писать не нужно.</w:t>
      </w:r>
    </w:p>
    <w:p w14:paraId="4FE118D9" w14:textId="77777777" w:rsidR="00836049" w:rsidRDefault="00836049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14:paraId="09831301" w14:textId="77777777" w:rsidR="00836049" w:rsidRDefault="00836049">
      <w:pPr>
        <w:keepLines/>
      </w:pPr>
    </w:p>
    <w:p w14:paraId="047CBC7F" w14:textId="77777777" w:rsidR="00836049" w:rsidRPr="00153EF5" w:rsidRDefault="00836049">
      <w:pPr>
        <w:rPr>
          <w:sz w:val="4"/>
        </w:rPr>
      </w:pPr>
    </w:p>
    <w:p w14:paraId="40581147" w14:textId="77777777"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1</w:t>
      </w:r>
      <w:r>
        <w:rPr>
          <w:b/>
        </w:rPr>
        <w:br/>
      </w:r>
    </w:p>
    <w:p w14:paraId="0D9BB307" w14:textId="77777777" w:rsidR="00836049" w:rsidRDefault="00836049">
      <w:pPr>
        <w:rPr>
          <w:sz w:val="2"/>
        </w:rPr>
      </w:pPr>
    </w:p>
    <w:p w14:paraId="292FCC0A" w14:textId="77777777" w:rsidR="00836049" w:rsidRDefault="00836049">
      <w:pPr>
        <w:rPr>
          <w:sz w:val="8"/>
        </w:rPr>
      </w:pPr>
    </w:p>
    <w:p w14:paraId="29B373D3" w14:textId="77777777" w:rsidR="00153EF5" w:rsidRPr="00153EF5" w:rsidRDefault="00153EF5" w:rsidP="00153EF5">
      <w:pPr>
        <w:spacing w:line="20" w:lineRule="auto"/>
        <w:rPr>
          <w:sz w:val="2"/>
        </w:rPr>
      </w:pPr>
    </w:p>
    <w:p w14:paraId="646F3779" w14:textId="77777777" w:rsidR="008447A4" w:rsidRPr="006659D2" w:rsidRDefault="00D04590" w:rsidP="008447A4">
      <w:pPr>
        <w:spacing w:line="20" w:lineRule="auto"/>
        <w:rPr>
          <w:sz w:val="2"/>
        </w:rPr>
      </w:pPr>
      <w:r w:rsidRPr="006659D2">
        <w:fldChar w:fldCharType="begin"/>
      </w:r>
      <w:r w:rsidR="008447A4">
        <w:instrText xml:space="preserve"> INCLUDETEXT "http://192.168.16.2/docs/2B9C9372D6C8B8CB4CAD85897CBFA571/questions/E17.01.22/source21.xml?type=xs3qst&amp;guid=69EF9C47F373B8B34B836760BA102835" \c XML </w:instrText>
      </w:r>
      <w:r w:rsidRPr="006659D2">
        <w:fldChar w:fldCharType="separate"/>
      </w:r>
    </w:p>
    <w:p w14:paraId="19B00449" w14:textId="77777777" w:rsidR="008447A4" w:rsidRPr="00FB6D12" w:rsidRDefault="008447A4" w:rsidP="008447A4">
      <w:r w:rsidRPr="00FB6D12">
        <w:t xml:space="preserve">На рисунке показан график зависимости от времени </w:t>
      </w:r>
      <w:r>
        <w:t xml:space="preserve">для </w:t>
      </w:r>
      <w:r w:rsidRPr="00FB6D12">
        <w:t xml:space="preserve">проекции </w:t>
      </w:r>
      <w:r w:rsidRPr="00FB6D12">
        <w:rPr>
          <w:position w:val="-14"/>
        </w:rPr>
        <w:object w:dxaOrig="340" w:dyaOrig="400" w14:anchorId="648C38A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5pt;height:20pt" o:ole="">
            <v:imagedata r:id="rId12" o:title=""/>
          </v:shape>
          <o:OLEObject Type="Embed" ProgID="Equation.DSMT4" ShapeID="_x0000_i1025" DrawAspect="Content" ObjectID="_1458932147" r:id="rId13"/>
        </w:object>
      </w:r>
      <w:r w:rsidRPr="00FB6D12">
        <w:t xml:space="preserve"> скорости тела. Какова проекция </w:t>
      </w:r>
      <w:r w:rsidRPr="00FB6D12">
        <w:rPr>
          <w:position w:val="-14"/>
        </w:rPr>
        <w:object w:dxaOrig="340" w:dyaOrig="400" w14:anchorId="7266932B">
          <v:shape id="_x0000_i1026" type="#_x0000_t75" style="width:17.5pt;height:20pt" o:ole="">
            <v:imagedata r:id="rId14" o:title=""/>
          </v:shape>
          <o:OLEObject Type="Embed" ProgID="Equation.DSMT4" ShapeID="_x0000_i1026" DrawAspect="Content" ObjectID="_1458932148" r:id="rId15"/>
        </w:object>
      </w:r>
      <w:r w:rsidRPr="00FB6D12">
        <w:t xml:space="preserve"> ускорения </w:t>
      </w:r>
      <w:r>
        <w:t xml:space="preserve">этого </w:t>
      </w:r>
      <w:r w:rsidRPr="00FB6D12">
        <w:t>тела в интервале времени от 4 до 8 </w:t>
      </w:r>
      <w:r w:rsidRPr="00FB6D12">
        <w:rPr>
          <w:lang w:val="en-US"/>
        </w:rPr>
        <w:t>c</w:t>
      </w:r>
      <w:r w:rsidRPr="00FB6D12">
        <w:t xml:space="preserve">? </w:t>
      </w:r>
    </w:p>
    <w:p w14:paraId="10A12A81" w14:textId="77777777" w:rsidR="008447A4" w:rsidRPr="00FB6D12" w:rsidRDefault="008447A4" w:rsidP="008447A4">
      <w:pPr>
        <w:rPr>
          <w:szCs w:val="16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3821"/>
      </w:tblGrid>
      <w:tr w:rsidR="008447A4" w:rsidRPr="00FB6D12" w14:paraId="1B38D216" w14:textId="77777777" w:rsidTr="008447A4">
        <w:trPr>
          <w:jc w:val="center"/>
        </w:trPr>
        <w:tc>
          <w:tcPr>
            <w:tcW w:w="3745" w:type="dxa"/>
          </w:tcPr>
          <w:p w14:paraId="11E8635E" w14:textId="77777777" w:rsidR="008447A4" w:rsidRPr="00FB6D12" w:rsidRDefault="00203834" w:rsidP="00F055E3">
            <w:r>
              <w:rPr>
                <w:noProof/>
                <w:lang w:val="en-US"/>
              </w:rPr>
              <w:drawing>
                <wp:inline distT="0" distB="0" distL="0" distR="0" wp14:anchorId="6428C86A" wp14:editId="0B9D64A6">
                  <wp:extent cx="2270125" cy="1355725"/>
                  <wp:effectExtent l="19050" t="0" r="0" b="0"/>
                  <wp:docPr id="133" name="Рисунок 133" descr="1423_А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3" descr="1423_А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0125" cy="13557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DE04DA9" w14:textId="77777777" w:rsidR="008447A4" w:rsidRPr="006659D2" w:rsidRDefault="008447A4" w:rsidP="008447A4">
      <w:pPr>
        <w:rPr>
          <w:sz w:val="2"/>
        </w:rPr>
      </w:pPr>
    </w:p>
    <w:p w14:paraId="51104B06" w14:textId="77777777" w:rsidR="008447A4" w:rsidRPr="006659D2" w:rsidRDefault="00D04590" w:rsidP="008447A4">
      <w:pPr>
        <w:rPr>
          <w:sz w:val="2"/>
        </w:rPr>
      </w:pPr>
      <w:r w:rsidRPr="006659D2">
        <w:rPr>
          <w:sz w:val="2"/>
        </w:rPr>
        <w:fldChar w:fldCharType="end"/>
      </w:r>
    </w:p>
    <w:p w14:paraId="791AFE1E" w14:textId="77777777" w:rsidR="008447A4" w:rsidRDefault="008447A4" w:rsidP="008447A4">
      <w:pPr>
        <w:keepNext/>
        <w:rPr>
          <w:b/>
          <w:sz w:val="8"/>
        </w:rPr>
      </w:pPr>
    </w:p>
    <w:p w14:paraId="1B93B60B" w14:textId="77777777" w:rsidR="008447A4" w:rsidRDefault="008447A4" w:rsidP="008447A4">
      <w:r>
        <w:t>Ответ: ___________________________ м/с</w:t>
      </w:r>
      <w:r>
        <w:rPr>
          <w:vertAlign w:val="superscript"/>
        </w:rPr>
        <w:t>2</w:t>
      </w:r>
      <w:r>
        <w:t>.</w:t>
      </w:r>
    </w:p>
    <w:p w14:paraId="0CBB8244" w14:textId="77777777" w:rsidR="008447A4" w:rsidRDefault="008447A4" w:rsidP="008447A4"/>
    <w:p w14:paraId="10811C02" w14:textId="77777777" w:rsidR="00836049" w:rsidRPr="00153EF5" w:rsidRDefault="00836049">
      <w:pPr>
        <w:rPr>
          <w:sz w:val="4"/>
        </w:rPr>
      </w:pPr>
    </w:p>
    <w:p w14:paraId="441C4022" w14:textId="77777777"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2</w:t>
      </w:r>
      <w:r>
        <w:rPr>
          <w:b/>
        </w:rPr>
        <w:br/>
      </w:r>
    </w:p>
    <w:p w14:paraId="0AD5362A" w14:textId="77777777" w:rsidR="00836049" w:rsidRDefault="00836049">
      <w:pPr>
        <w:rPr>
          <w:sz w:val="2"/>
        </w:rPr>
      </w:pPr>
    </w:p>
    <w:p w14:paraId="308BAC9F" w14:textId="77777777" w:rsidR="00836049" w:rsidRDefault="00836049">
      <w:pPr>
        <w:rPr>
          <w:sz w:val="8"/>
        </w:rPr>
      </w:pPr>
    </w:p>
    <w:p w14:paraId="796A0E8C" w14:textId="77777777" w:rsidR="00153EF5" w:rsidRPr="00153EF5" w:rsidRDefault="00153EF5" w:rsidP="00153EF5">
      <w:pPr>
        <w:spacing w:line="20" w:lineRule="auto"/>
        <w:rPr>
          <w:sz w:val="2"/>
        </w:rPr>
      </w:pPr>
    </w:p>
    <w:p w14:paraId="74BD194D" w14:textId="77777777" w:rsidR="00741393" w:rsidRPr="009E2273" w:rsidRDefault="00741393" w:rsidP="00741393">
      <w:pPr>
        <w:rPr>
          <w:sz w:val="2"/>
        </w:rPr>
      </w:pPr>
      <w:r>
        <w:t>Сила трения, действующая на скользящие по горизонтальной дороге стальные санки массой 10 кг, равна 16 Н. Определите коэффициент трения скольжения стали по льду.</w:t>
      </w:r>
    </w:p>
    <w:p w14:paraId="15809656" w14:textId="77777777" w:rsidR="00741393" w:rsidRPr="009E2273" w:rsidRDefault="00741393" w:rsidP="00741393">
      <w:pPr>
        <w:rPr>
          <w:sz w:val="2"/>
        </w:rPr>
      </w:pPr>
    </w:p>
    <w:p w14:paraId="0114225C" w14:textId="77777777" w:rsidR="00741393" w:rsidRDefault="00741393" w:rsidP="00741393">
      <w:pPr>
        <w:keepNext/>
        <w:rPr>
          <w:b/>
          <w:sz w:val="8"/>
        </w:rPr>
      </w:pPr>
    </w:p>
    <w:p w14:paraId="7C76D0FA" w14:textId="77777777" w:rsidR="00741393" w:rsidRDefault="00741393" w:rsidP="00741393">
      <w:pPr>
        <w:rPr>
          <w:sz w:val="20"/>
          <w:szCs w:val="20"/>
        </w:rPr>
      </w:pPr>
    </w:p>
    <w:p w14:paraId="753BF171" w14:textId="77777777" w:rsidR="00836049" w:rsidRDefault="00741393" w:rsidP="00741393">
      <w:r>
        <w:t>Ответ: ___________________________.</w:t>
      </w:r>
    </w:p>
    <w:p w14:paraId="17AA73B7" w14:textId="77777777" w:rsidR="00422636" w:rsidRDefault="00422636"/>
    <w:p w14:paraId="0125EA1B" w14:textId="77777777" w:rsidR="00836049" w:rsidRPr="00153EF5" w:rsidRDefault="00836049">
      <w:pPr>
        <w:rPr>
          <w:sz w:val="4"/>
        </w:rPr>
      </w:pPr>
    </w:p>
    <w:p w14:paraId="2692D13F" w14:textId="77777777"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3</w:t>
      </w:r>
      <w:r>
        <w:rPr>
          <w:b/>
        </w:rPr>
        <w:br/>
      </w:r>
    </w:p>
    <w:p w14:paraId="697223A5" w14:textId="77777777" w:rsidR="00836049" w:rsidRDefault="00836049">
      <w:pPr>
        <w:rPr>
          <w:sz w:val="2"/>
        </w:rPr>
      </w:pPr>
    </w:p>
    <w:p w14:paraId="5ACE5A67" w14:textId="77777777" w:rsidR="00836049" w:rsidRDefault="00836049">
      <w:pPr>
        <w:rPr>
          <w:sz w:val="8"/>
        </w:rPr>
      </w:pPr>
    </w:p>
    <w:p w14:paraId="396F0154" w14:textId="77777777" w:rsidR="00153EF5" w:rsidRPr="00153EF5" w:rsidRDefault="00153EF5" w:rsidP="00153EF5">
      <w:pPr>
        <w:spacing w:line="20" w:lineRule="auto"/>
        <w:rPr>
          <w:sz w:val="2"/>
        </w:rPr>
      </w:pPr>
    </w:p>
    <w:p w14:paraId="7292BA2C" w14:textId="77777777" w:rsidR="009E16D3" w:rsidRPr="00582C80" w:rsidRDefault="009E16D3" w:rsidP="009E16D3">
      <w:r w:rsidRPr="00582C80">
        <w:t xml:space="preserve">Отношение импульса </w:t>
      </w:r>
      <w:r>
        <w:t>самосвала</w:t>
      </w:r>
      <w:r w:rsidRPr="00582C80">
        <w:t xml:space="preserve"> к импульсу легкового автомобиля </w:t>
      </w:r>
      <w:r>
        <w:br/>
      </w:r>
      <w:r w:rsidRPr="00582C80">
        <w:rPr>
          <w:position w:val="-32"/>
        </w:rPr>
        <w:object w:dxaOrig="920" w:dyaOrig="780" w14:anchorId="302AFB7D">
          <v:shape id="_x0000_i1027" type="#_x0000_t75" style="width:46pt;height:38.5pt" o:ole="">
            <v:imagedata r:id="rId17" o:title=""/>
          </v:shape>
          <o:OLEObject Type="Embed" ProgID="Equation.DSMT4" ShapeID="_x0000_i1027" DrawAspect="Content" ObjectID="_1458932149" r:id="rId18"/>
        </w:object>
      </w:r>
      <w:r w:rsidRPr="00582C80">
        <w:t xml:space="preserve"> Каково отношение их </w:t>
      </w:r>
      <w:r>
        <w:t xml:space="preserve">скоростей </w:t>
      </w:r>
      <w:r w:rsidRPr="00582C80">
        <w:rPr>
          <w:position w:val="-32"/>
        </w:rPr>
        <w:object w:dxaOrig="420" w:dyaOrig="780" w14:anchorId="7BFEB350">
          <v:shape id="_x0000_i1028" type="#_x0000_t75" style="width:22.5pt;height:38.5pt" o:ole="">
            <v:imagedata r:id="rId19" o:title=""/>
          </v:shape>
          <o:OLEObject Type="Embed" ProgID="Equation.DSMT4" ShapeID="_x0000_i1028" DrawAspect="Content" ObjectID="_1458932150" r:id="rId20"/>
        </w:object>
      </w:r>
      <w:r>
        <w:t xml:space="preserve">, </w:t>
      </w:r>
      <w:r w:rsidRPr="00582C80">
        <w:t xml:space="preserve">если отношение </w:t>
      </w:r>
      <w:r>
        <w:t>массы</w:t>
      </w:r>
      <w:r w:rsidRPr="00582C80">
        <w:t xml:space="preserve"> </w:t>
      </w:r>
      <w:r>
        <w:t>самосвала</w:t>
      </w:r>
      <w:r w:rsidRPr="00582C80">
        <w:t xml:space="preserve"> к </w:t>
      </w:r>
      <w:r>
        <w:t>массе</w:t>
      </w:r>
      <w:r w:rsidRPr="00582C80">
        <w:t xml:space="preserve"> легкового автомобиля</w:t>
      </w:r>
      <w:r>
        <w:t xml:space="preserve"> </w:t>
      </w:r>
      <w:r w:rsidRPr="00582C80">
        <w:rPr>
          <w:position w:val="-32"/>
        </w:rPr>
        <w:object w:dxaOrig="1219" w:dyaOrig="780" w14:anchorId="7531FA26">
          <v:shape id="_x0000_i1029" type="#_x0000_t75" style="width:62pt;height:38.5pt" o:ole="">
            <v:imagedata r:id="rId21" o:title=""/>
          </v:shape>
          <o:OLEObject Type="Embed" ProgID="Equation.DSMT4" ShapeID="_x0000_i1029" DrawAspect="Content" ObjectID="_1458932151" r:id="rId22"/>
        </w:object>
      </w:r>
      <w:r w:rsidRPr="00582C80">
        <w:t>?</w:t>
      </w:r>
    </w:p>
    <w:p w14:paraId="01FD0ED8" w14:textId="77777777" w:rsidR="009E16D3" w:rsidRPr="00582C80" w:rsidRDefault="009E16D3" w:rsidP="009E16D3"/>
    <w:p w14:paraId="642F1476" w14:textId="77777777" w:rsidR="009E16D3" w:rsidRDefault="009E16D3" w:rsidP="009E16D3">
      <w:r w:rsidRPr="00582C80">
        <w:t>Ответ: ___________________________.</w:t>
      </w:r>
    </w:p>
    <w:p w14:paraId="7D30E236" w14:textId="77777777" w:rsidR="00153EF5" w:rsidRDefault="00153EF5"/>
    <w:p w14:paraId="57631F50" w14:textId="77777777" w:rsidR="00836049" w:rsidRPr="00741393" w:rsidRDefault="00836049">
      <w:pPr>
        <w:rPr>
          <w:sz w:val="4"/>
        </w:rPr>
      </w:pPr>
    </w:p>
    <w:p w14:paraId="10B516E8" w14:textId="77777777"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4</w:t>
      </w:r>
      <w:r>
        <w:rPr>
          <w:b/>
        </w:rPr>
        <w:br/>
      </w:r>
    </w:p>
    <w:p w14:paraId="0E3C89C4" w14:textId="77777777" w:rsidR="00836049" w:rsidRDefault="00836049">
      <w:pPr>
        <w:rPr>
          <w:sz w:val="2"/>
        </w:rPr>
      </w:pPr>
    </w:p>
    <w:p w14:paraId="437DE29E" w14:textId="77777777" w:rsidR="00153EF5" w:rsidRPr="00153EF5" w:rsidRDefault="00153EF5" w:rsidP="00153EF5">
      <w:pPr>
        <w:spacing w:line="20" w:lineRule="auto"/>
        <w:rPr>
          <w:sz w:val="2"/>
          <w:szCs w:val="20"/>
        </w:rPr>
      </w:pPr>
    </w:p>
    <w:p w14:paraId="4F6BAD00" w14:textId="77777777" w:rsidR="009E16D3" w:rsidRPr="00D32BB0" w:rsidRDefault="009E16D3" w:rsidP="009E16D3">
      <w:pPr>
        <w:rPr>
          <w:sz w:val="2"/>
        </w:rPr>
      </w:pPr>
      <w:r>
        <w:rPr>
          <w:snapToGrid w:val="0"/>
        </w:rPr>
        <w:t>Деревя</w:t>
      </w:r>
      <w:r w:rsidR="00374FF8">
        <w:rPr>
          <w:snapToGrid w:val="0"/>
        </w:rPr>
        <w:t>нный кубик массой 2 кг плавает на</w:t>
      </w:r>
      <w:r>
        <w:rPr>
          <w:snapToGrid w:val="0"/>
        </w:rPr>
        <w:t xml:space="preserve"> поверхности воды</w:t>
      </w:r>
      <w:r w:rsidRPr="00D32BB0">
        <w:rPr>
          <w:snapToGrid w:val="0"/>
        </w:rPr>
        <w:t xml:space="preserve">. </w:t>
      </w:r>
      <w:r w:rsidR="00D47F2A">
        <w:rPr>
          <w:snapToGrid w:val="0"/>
        </w:rPr>
        <w:t>Объем</w:t>
      </w:r>
      <w:r w:rsidRPr="00D32BB0">
        <w:rPr>
          <w:snapToGrid w:val="0"/>
        </w:rPr>
        <w:t xml:space="preserve"> кубика </w:t>
      </w:r>
      <w:r w:rsidR="00D47F2A">
        <w:rPr>
          <w:snapToGrid w:val="0"/>
        </w:rPr>
        <w:t>равен 0,003 м</w:t>
      </w:r>
      <w:r w:rsidR="00D47F2A">
        <w:rPr>
          <w:snapToGrid w:val="0"/>
          <w:vertAlign w:val="superscript"/>
        </w:rPr>
        <w:t>3</w:t>
      </w:r>
      <w:r w:rsidRPr="00D32BB0">
        <w:rPr>
          <w:snapToGrid w:val="0"/>
        </w:rPr>
        <w:t xml:space="preserve">. </w:t>
      </w:r>
      <w:r>
        <w:rPr>
          <w:snapToGrid w:val="0"/>
        </w:rPr>
        <w:t xml:space="preserve">Определите выталкивающую силу, действующую на кубик. </w:t>
      </w:r>
    </w:p>
    <w:p w14:paraId="70D8BE86" w14:textId="77777777" w:rsidR="009E16D3" w:rsidRPr="00D32BB0" w:rsidRDefault="009E16D3" w:rsidP="009E16D3">
      <w:pPr>
        <w:rPr>
          <w:sz w:val="16"/>
          <w:szCs w:val="16"/>
        </w:rPr>
      </w:pPr>
    </w:p>
    <w:p w14:paraId="46121F9A" w14:textId="77777777" w:rsidR="009E16D3" w:rsidRDefault="009E16D3" w:rsidP="009E16D3">
      <w:r w:rsidRPr="00D32BB0">
        <w:t xml:space="preserve"> Ответ: _______</w:t>
      </w:r>
      <w:r w:rsidR="00203834">
        <w:t>______________</w:t>
      </w:r>
      <w:r w:rsidRPr="00D47F2A">
        <w:t xml:space="preserve"> </w:t>
      </w:r>
      <w:r w:rsidRPr="00D32BB0">
        <w:t>Н.</w:t>
      </w:r>
    </w:p>
    <w:p w14:paraId="405339C7" w14:textId="77777777" w:rsidR="00836049" w:rsidRDefault="00836049"/>
    <w:p w14:paraId="53DC512C" w14:textId="77777777" w:rsidR="00836049" w:rsidRPr="00741393" w:rsidRDefault="00836049">
      <w:pPr>
        <w:rPr>
          <w:sz w:val="4"/>
        </w:rPr>
      </w:pPr>
    </w:p>
    <w:p w14:paraId="4622E292" w14:textId="77777777"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lastRenderedPageBreak/>
        <w:t>5</w:t>
      </w:r>
      <w:r>
        <w:rPr>
          <w:b/>
        </w:rPr>
        <w:br/>
      </w:r>
    </w:p>
    <w:p w14:paraId="435ACFDC" w14:textId="77777777" w:rsidR="00836049" w:rsidRDefault="00836049">
      <w:pPr>
        <w:rPr>
          <w:sz w:val="2"/>
        </w:rPr>
      </w:pPr>
    </w:p>
    <w:p w14:paraId="0DE4F614" w14:textId="77777777" w:rsidR="005F0DAE" w:rsidRPr="00F70467" w:rsidRDefault="005F0DAE" w:rsidP="005F0DAE">
      <w:r w:rsidRPr="00F70467">
        <w:t xml:space="preserve">На шероховатой поверхности лежит брусок массой 1 кг. На него </w:t>
      </w:r>
      <w:r>
        <w:t>начинает действовать</w:t>
      </w:r>
      <w:r w:rsidRPr="00F70467">
        <w:t xml:space="preserve"> горизонтальн</w:t>
      </w:r>
      <w:r>
        <w:t>ая</w:t>
      </w:r>
      <w:r w:rsidRPr="00F70467">
        <w:t xml:space="preserve"> сил</w:t>
      </w:r>
      <w:r>
        <w:t>а</w:t>
      </w:r>
      <w:r w:rsidRPr="00F70467">
        <w:t xml:space="preserve"> </w:t>
      </w:r>
      <w:r w:rsidRPr="001D39E0">
        <w:rPr>
          <w:position w:val="-10"/>
        </w:rPr>
        <w:object w:dxaOrig="340" w:dyaOrig="400" w14:anchorId="195667D6">
          <v:shape id="_x0000_i1030" type="#_x0000_t75" style="width:17.5pt;height:20pt" o:ole="">
            <v:imagedata r:id="rId23" o:title=""/>
          </v:shape>
          <o:OLEObject Type="Embed" ProgID="Equation.DSMT4" ShapeID="_x0000_i1030" DrawAspect="Content" ObjectID="_1458932152" r:id="rId24"/>
        </w:object>
      </w:r>
      <w:r w:rsidRPr="00F70467">
        <w:t xml:space="preserve"> </w:t>
      </w:r>
      <w:r>
        <w:t>направленная</w:t>
      </w:r>
      <w:r w:rsidRPr="00F70467">
        <w:t xml:space="preserve"> вдоль поверхности и зависящ</w:t>
      </w:r>
      <w:r>
        <w:t>ая</w:t>
      </w:r>
      <w:r w:rsidRPr="00F70467">
        <w:t xml:space="preserve"> от времени так, как показано на </w:t>
      </w:r>
      <w:r>
        <w:t>графике слева</w:t>
      </w:r>
      <w:r w:rsidRPr="00F70467">
        <w:t>. Зависимость работы этой силы от времени представлена на графике</w:t>
      </w:r>
      <w:r>
        <w:t xml:space="preserve"> справа</w:t>
      </w:r>
      <w:r w:rsidRPr="00F70467">
        <w:t>.</w:t>
      </w:r>
    </w:p>
    <w:p w14:paraId="23C117DD" w14:textId="77777777" w:rsidR="005F0DAE" w:rsidRDefault="005F0DAE" w:rsidP="005F0DAE"/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3726"/>
        <w:gridCol w:w="3876"/>
      </w:tblGrid>
      <w:tr w:rsidR="005F0DAE" w14:paraId="3B1F57DF" w14:textId="77777777" w:rsidTr="00A62EB3">
        <w:trPr>
          <w:jc w:val="center"/>
        </w:trPr>
        <w:tc>
          <w:tcPr>
            <w:tcW w:w="0" w:type="auto"/>
          </w:tcPr>
          <w:p w14:paraId="41BD2E69" w14:textId="77777777" w:rsidR="005F0DAE" w:rsidRPr="00A62EB3" w:rsidRDefault="005F0DAE" w:rsidP="00AC5B3C">
            <w:pPr>
              <w:rPr>
                <w:sz w:val="12"/>
                <w:szCs w:val="12"/>
              </w:rPr>
            </w:pPr>
            <w:r w:rsidRPr="00A62EB3">
              <w:rPr>
                <w:sz w:val="12"/>
                <w:szCs w:val="12"/>
              </w:rPr>
              <w:t> </w:t>
            </w:r>
          </w:p>
          <w:p w14:paraId="11AA43AB" w14:textId="77777777" w:rsidR="005F0DAE" w:rsidRDefault="00203834" w:rsidP="00AC5B3C">
            <w:r>
              <w:rPr>
                <w:noProof/>
                <w:lang w:val="en-US"/>
              </w:rPr>
              <w:drawing>
                <wp:inline distT="0" distB="0" distL="0" distR="0" wp14:anchorId="22DA431A" wp14:editId="2A4D056D">
                  <wp:extent cx="2207260" cy="1339850"/>
                  <wp:effectExtent l="19050" t="0" r="2540" b="0"/>
                  <wp:docPr id="10" name="Рисунок 10" descr="E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E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7260" cy="13398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14:paraId="4BF2C293" w14:textId="77777777" w:rsidR="005F0DAE" w:rsidRPr="00A62EB3" w:rsidRDefault="00203834" w:rsidP="00AC5B3C">
            <w:pPr>
              <w:rPr>
                <w:sz w:val="24"/>
              </w:rPr>
            </w:pPr>
            <w:r>
              <w:rPr>
                <w:noProof/>
                <w:sz w:val="24"/>
                <w:lang w:val="en-US"/>
              </w:rPr>
              <w:drawing>
                <wp:inline distT="0" distB="0" distL="0" distR="0" wp14:anchorId="67D5FD4A" wp14:editId="1762DFCB">
                  <wp:extent cx="2301875" cy="1450340"/>
                  <wp:effectExtent l="19050" t="0" r="3175" b="0"/>
                  <wp:docPr id="11" name="Рисунок 11" descr="E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E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1875" cy="14503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C7AD104" w14:textId="77777777" w:rsidR="005F0DAE" w:rsidRPr="00010880" w:rsidRDefault="005F0DAE" w:rsidP="005F0DAE">
      <w:pPr>
        <w:rPr>
          <w:sz w:val="2"/>
        </w:rPr>
      </w:pPr>
    </w:p>
    <w:p w14:paraId="4EB15979" w14:textId="77777777" w:rsidR="005F0DAE" w:rsidRPr="00010880" w:rsidRDefault="00A55E2D" w:rsidP="005F0DAE">
      <w:pPr>
        <w:rPr>
          <w:sz w:val="2"/>
        </w:rPr>
      </w:pPr>
      <w:r w:rsidRPr="00F70467">
        <w:t xml:space="preserve">Выберите </w:t>
      </w:r>
      <w:r w:rsidRPr="002F1699">
        <w:rPr>
          <w:b/>
          <w:u w:val="single"/>
        </w:rPr>
        <w:t>два</w:t>
      </w:r>
      <w:r w:rsidRPr="00F70467">
        <w:t xml:space="preserve"> верных утверждения на основании анализа представленных зависимостей.</w:t>
      </w:r>
    </w:p>
    <w:p w14:paraId="04C25AB1" w14:textId="77777777" w:rsidR="005F0DAE" w:rsidRDefault="005F0DAE" w:rsidP="005F0DAE">
      <w:pPr>
        <w:keepNext/>
        <w:rPr>
          <w:b/>
          <w:sz w:val="8"/>
        </w:rPr>
      </w:pPr>
    </w:p>
    <w:p w14:paraId="2F1DE2B6" w14:textId="77777777" w:rsidR="005F0DAE" w:rsidRDefault="005F0DAE" w:rsidP="005F0DAE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8934"/>
      </w:tblGrid>
      <w:tr w:rsidR="005F0DAE" w14:paraId="7AE4EBFD" w14:textId="77777777" w:rsidTr="00A62EB3">
        <w:trPr>
          <w:trHeight w:val="336"/>
        </w:trPr>
        <w:tc>
          <w:tcPr>
            <w:tcW w:w="420" w:type="dxa"/>
          </w:tcPr>
          <w:p w14:paraId="288F329D" w14:textId="77777777" w:rsidR="005F0DAE" w:rsidRPr="00A62EB3" w:rsidRDefault="005F0DAE" w:rsidP="00AC5B3C">
            <w:pPr>
              <w:rPr>
                <w:sz w:val="2"/>
                <w:szCs w:val="2"/>
              </w:rPr>
            </w:pPr>
          </w:p>
          <w:p w14:paraId="18958A5A" w14:textId="77777777" w:rsidR="005F0DAE" w:rsidRDefault="005F0DAE" w:rsidP="00AC5B3C">
            <w:r>
              <w:t>1)</w:t>
            </w:r>
          </w:p>
        </w:tc>
        <w:tc>
          <w:tcPr>
            <w:tcW w:w="8940" w:type="dxa"/>
          </w:tcPr>
          <w:p w14:paraId="3BE965F4" w14:textId="77777777" w:rsidR="005F0DAE" w:rsidRPr="00A62EB3" w:rsidRDefault="005F0DAE" w:rsidP="00A62EB3">
            <w:pPr>
              <w:spacing w:line="20" w:lineRule="auto"/>
              <w:rPr>
                <w:sz w:val="2"/>
              </w:rPr>
            </w:pPr>
          </w:p>
          <w:p w14:paraId="03F91185" w14:textId="77777777" w:rsidR="005F0DAE" w:rsidRPr="00A62EB3" w:rsidRDefault="005F0DAE" w:rsidP="00AC5B3C">
            <w:pPr>
              <w:rPr>
                <w:sz w:val="2"/>
              </w:rPr>
            </w:pPr>
            <w:r w:rsidRPr="00013921">
              <w:t>За первые 10</w:t>
            </w:r>
            <w:r>
              <w:t xml:space="preserve"> </w:t>
            </w:r>
            <w:r w:rsidRPr="00013921">
              <w:t>с брусок переместился на 20 м.</w:t>
            </w:r>
          </w:p>
          <w:p w14:paraId="0521C08F" w14:textId="77777777" w:rsidR="005F0DAE" w:rsidRPr="00A62EB3" w:rsidRDefault="005F0DAE" w:rsidP="00AC5B3C">
            <w:pPr>
              <w:rPr>
                <w:sz w:val="2"/>
              </w:rPr>
            </w:pPr>
          </w:p>
        </w:tc>
      </w:tr>
      <w:tr w:rsidR="005F0DAE" w14:paraId="6E054909" w14:textId="77777777" w:rsidTr="00A62EB3">
        <w:trPr>
          <w:trHeight w:val="336"/>
        </w:trPr>
        <w:tc>
          <w:tcPr>
            <w:tcW w:w="420" w:type="dxa"/>
          </w:tcPr>
          <w:p w14:paraId="3B3E3209" w14:textId="77777777" w:rsidR="005F0DAE" w:rsidRPr="00A62EB3" w:rsidRDefault="005F0DAE" w:rsidP="00AC5B3C">
            <w:pPr>
              <w:rPr>
                <w:sz w:val="2"/>
                <w:szCs w:val="2"/>
              </w:rPr>
            </w:pPr>
          </w:p>
          <w:p w14:paraId="5C12571D" w14:textId="77777777" w:rsidR="005F0DAE" w:rsidRDefault="005F0DAE" w:rsidP="00AC5B3C">
            <w:r>
              <w:t>2)</w:t>
            </w:r>
          </w:p>
        </w:tc>
        <w:tc>
          <w:tcPr>
            <w:tcW w:w="8940" w:type="dxa"/>
          </w:tcPr>
          <w:p w14:paraId="46A4D731" w14:textId="77777777" w:rsidR="005F0DAE" w:rsidRPr="00A62EB3" w:rsidRDefault="005F0DAE" w:rsidP="00A62EB3">
            <w:pPr>
              <w:spacing w:line="20" w:lineRule="auto"/>
              <w:rPr>
                <w:sz w:val="2"/>
              </w:rPr>
            </w:pPr>
          </w:p>
          <w:p w14:paraId="3CE03C9B" w14:textId="77777777" w:rsidR="005F0DAE" w:rsidRPr="00A62EB3" w:rsidRDefault="005F0DAE" w:rsidP="00AC5B3C">
            <w:pPr>
              <w:rPr>
                <w:sz w:val="2"/>
              </w:rPr>
            </w:pPr>
            <w:r w:rsidRPr="001474DB">
              <w:t>Первые 10 с брусок двигался с постоянной скоростью.</w:t>
            </w:r>
          </w:p>
          <w:p w14:paraId="0181DCEE" w14:textId="77777777" w:rsidR="005F0DAE" w:rsidRPr="00A62EB3" w:rsidRDefault="005F0DAE" w:rsidP="00AC5B3C">
            <w:pPr>
              <w:rPr>
                <w:sz w:val="2"/>
              </w:rPr>
            </w:pPr>
          </w:p>
        </w:tc>
      </w:tr>
      <w:tr w:rsidR="005F0DAE" w14:paraId="17E2CDA8" w14:textId="77777777" w:rsidTr="00A62EB3">
        <w:trPr>
          <w:trHeight w:val="336"/>
        </w:trPr>
        <w:tc>
          <w:tcPr>
            <w:tcW w:w="420" w:type="dxa"/>
          </w:tcPr>
          <w:p w14:paraId="5BCFCF69" w14:textId="77777777" w:rsidR="005F0DAE" w:rsidRPr="00A62EB3" w:rsidRDefault="005F0DAE" w:rsidP="00AC5B3C">
            <w:pPr>
              <w:rPr>
                <w:sz w:val="2"/>
                <w:szCs w:val="2"/>
              </w:rPr>
            </w:pPr>
          </w:p>
          <w:p w14:paraId="4E54DF29" w14:textId="77777777" w:rsidR="005F0DAE" w:rsidRDefault="005F0DAE" w:rsidP="00AC5B3C">
            <w:r>
              <w:t>3)</w:t>
            </w:r>
          </w:p>
        </w:tc>
        <w:tc>
          <w:tcPr>
            <w:tcW w:w="8940" w:type="dxa"/>
          </w:tcPr>
          <w:p w14:paraId="290216F1" w14:textId="77777777" w:rsidR="005F0DAE" w:rsidRPr="00A62EB3" w:rsidRDefault="005F0DAE" w:rsidP="00A62EB3">
            <w:pPr>
              <w:spacing w:line="20" w:lineRule="auto"/>
              <w:rPr>
                <w:sz w:val="2"/>
              </w:rPr>
            </w:pPr>
          </w:p>
          <w:p w14:paraId="5036D65E" w14:textId="77777777" w:rsidR="005F0DAE" w:rsidRPr="00A62EB3" w:rsidRDefault="005F0DAE" w:rsidP="00AC5B3C">
            <w:pPr>
              <w:rPr>
                <w:sz w:val="2"/>
              </w:rPr>
            </w:pPr>
            <w:r w:rsidRPr="00C76762">
              <w:t>В интервале времени от 1</w:t>
            </w:r>
            <w:r>
              <w:t>2</w:t>
            </w:r>
            <w:r w:rsidRPr="00C76762">
              <w:t xml:space="preserve"> с до 20 с брусок двигался с постоянным ускорением.</w:t>
            </w:r>
          </w:p>
          <w:p w14:paraId="62CAC48A" w14:textId="77777777" w:rsidR="005F0DAE" w:rsidRPr="00A62EB3" w:rsidRDefault="005F0DAE" w:rsidP="00AC5B3C">
            <w:pPr>
              <w:rPr>
                <w:sz w:val="2"/>
              </w:rPr>
            </w:pPr>
          </w:p>
        </w:tc>
      </w:tr>
      <w:tr w:rsidR="005F0DAE" w14:paraId="487C2837" w14:textId="77777777" w:rsidTr="00A62EB3">
        <w:trPr>
          <w:trHeight w:val="336"/>
        </w:trPr>
        <w:tc>
          <w:tcPr>
            <w:tcW w:w="420" w:type="dxa"/>
          </w:tcPr>
          <w:p w14:paraId="72F8729B" w14:textId="77777777" w:rsidR="005F0DAE" w:rsidRPr="00A62EB3" w:rsidRDefault="005F0DAE" w:rsidP="00AC5B3C">
            <w:pPr>
              <w:rPr>
                <w:sz w:val="2"/>
                <w:szCs w:val="2"/>
              </w:rPr>
            </w:pPr>
          </w:p>
          <w:p w14:paraId="40519693" w14:textId="77777777" w:rsidR="005F0DAE" w:rsidRDefault="005F0DAE" w:rsidP="00AC5B3C">
            <w:r>
              <w:t>4)</w:t>
            </w:r>
          </w:p>
        </w:tc>
        <w:tc>
          <w:tcPr>
            <w:tcW w:w="8940" w:type="dxa"/>
          </w:tcPr>
          <w:p w14:paraId="150A5F65" w14:textId="77777777" w:rsidR="005F0DAE" w:rsidRPr="00A62EB3" w:rsidRDefault="005F0DAE" w:rsidP="00A62EB3">
            <w:pPr>
              <w:spacing w:line="20" w:lineRule="auto"/>
              <w:rPr>
                <w:sz w:val="2"/>
              </w:rPr>
            </w:pPr>
          </w:p>
          <w:p w14:paraId="49FA5EF0" w14:textId="77777777" w:rsidR="005F0DAE" w:rsidRPr="00A62EB3" w:rsidRDefault="005F0DAE" w:rsidP="00AC5B3C">
            <w:pPr>
              <w:rPr>
                <w:sz w:val="2"/>
              </w:rPr>
            </w:pPr>
            <w:r w:rsidRPr="003344AA">
              <w:t>В интервале времени от 1</w:t>
            </w:r>
            <w:r>
              <w:t>2</w:t>
            </w:r>
            <w:r w:rsidRPr="003344AA">
              <w:t xml:space="preserve"> с до 20 с брусок двигался с постоянной скоростью</w:t>
            </w:r>
            <w:r>
              <w:t>.</w:t>
            </w:r>
          </w:p>
          <w:p w14:paraId="2518EE56" w14:textId="77777777" w:rsidR="005F0DAE" w:rsidRPr="00A62EB3" w:rsidRDefault="005F0DAE" w:rsidP="00AC5B3C">
            <w:pPr>
              <w:rPr>
                <w:sz w:val="2"/>
              </w:rPr>
            </w:pPr>
          </w:p>
        </w:tc>
      </w:tr>
      <w:tr w:rsidR="005F0DAE" w14:paraId="3A566415" w14:textId="77777777" w:rsidTr="00A62EB3">
        <w:trPr>
          <w:trHeight w:val="336"/>
        </w:trPr>
        <w:tc>
          <w:tcPr>
            <w:tcW w:w="420" w:type="dxa"/>
          </w:tcPr>
          <w:p w14:paraId="5E1FB10D" w14:textId="77777777" w:rsidR="005F0DAE" w:rsidRPr="00A62EB3" w:rsidRDefault="005F0DAE" w:rsidP="00AC5B3C">
            <w:pPr>
              <w:rPr>
                <w:sz w:val="2"/>
                <w:szCs w:val="2"/>
              </w:rPr>
            </w:pPr>
          </w:p>
          <w:p w14:paraId="00D82F38" w14:textId="77777777" w:rsidR="005F0DAE" w:rsidRDefault="005F0DAE" w:rsidP="00AC5B3C">
            <w:r>
              <w:t>5)</w:t>
            </w:r>
          </w:p>
        </w:tc>
        <w:tc>
          <w:tcPr>
            <w:tcW w:w="8940" w:type="dxa"/>
          </w:tcPr>
          <w:p w14:paraId="0098359D" w14:textId="77777777" w:rsidR="005F0DAE" w:rsidRPr="00A62EB3" w:rsidRDefault="005F0DAE" w:rsidP="00A62EB3">
            <w:pPr>
              <w:spacing w:line="20" w:lineRule="auto"/>
              <w:rPr>
                <w:sz w:val="2"/>
              </w:rPr>
            </w:pPr>
          </w:p>
          <w:p w14:paraId="6A4D7956" w14:textId="77777777" w:rsidR="005F0DAE" w:rsidRPr="00A62EB3" w:rsidRDefault="005F0DAE" w:rsidP="00AC5B3C">
            <w:pPr>
              <w:rPr>
                <w:sz w:val="2"/>
              </w:rPr>
            </w:pPr>
            <w:r>
              <w:t>Сила трения скольжения равна 2 Н</w:t>
            </w:r>
            <w:r w:rsidRPr="00AF2A23">
              <w:t>.</w:t>
            </w:r>
          </w:p>
          <w:p w14:paraId="3934D183" w14:textId="77777777" w:rsidR="005F0DAE" w:rsidRPr="00A62EB3" w:rsidRDefault="005F0DAE" w:rsidP="00AC5B3C">
            <w:pPr>
              <w:rPr>
                <w:sz w:val="2"/>
              </w:rPr>
            </w:pPr>
          </w:p>
        </w:tc>
      </w:tr>
    </w:tbl>
    <w:p w14:paraId="1F4A5D23" w14:textId="77777777" w:rsidR="005F0DAE" w:rsidRDefault="005F0DAE" w:rsidP="005F0DAE">
      <w:pPr>
        <w:rPr>
          <w:sz w:val="20"/>
          <w:szCs w:val="20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4"/>
        <w:gridCol w:w="406"/>
        <w:gridCol w:w="406"/>
      </w:tblGrid>
      <w:tr w:rsidR="005F0DAE" w14:paraId="55A45945" w14:textId="77777777" w:rsidTr="00A62EB3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02E3C396" w14:textId="77777777" w:rsidR="005F0DAE" w:rsidRDefault="005F0DAE" w:rsidP="00AC5B3C">
            <w: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D309FC" w14:textId="77777777" w:rsidR="005F0DAE" w:rsidRDefault="005F0DAE" w:rsidP="00A62EB3">
            <w:pPr>
              <w:jc w:val="center"/>
            </w:pP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33071B" w14:textId="77777777" w:rsidR="005F0DAE" w:rsidRDefault="005F0DAE" w:rsidP="00A62EB3">
            <w:pPr>
              <w:jc w:val="center"/>
            </w:pPr>
          </w:p>
        </w:tc>
      </w:tr>
    </w:tbl>
    <w:p w14:paraId="1D018A54" w14:textId="77777777" w:rsidR="00153EF5" w:rsidRDefault="00153EF5"/>
    <w:p w14:paraId="5F247F52" w14:textId="77777777" w:rsidR="00203834" w:rsidRDefault="00203834" w:rsidP="00203834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6</w:t>
      </w:r>
      <w:r>
        <w:rPr>
          <w:b/>
        </w:rPr>
        <w:br/>
      </w:r>
    </w:p>
    <w:p w14:paraId="16355F95" w14:textId="77777777" w:rsidR="009E16D3" w:rsidRPr="009C70A6" w:rsidRDefault="009E16D3" w:rsidP="009E16D3">
      <w:r w:rsidRPr="009C70A6">
        <w:t>Железный сплошной грузик совершает малые свободные колебания на лёгкой нерастяжимой нити. Затем этот грузик заменили на сплошной алюминиевый грузик тех же размеров. Амплитуда колебаний в обоих случаях одинакова.</w:t>
      </w:r>
    </w:p>
    <w:p w14:paraId="18A09519" w14:textId="77777777" w:rsidR="009E16D3" w:rsidRPr="009C70A6" w:rsidRDefault="009E16D3" w:rsidP="009E16D3">
      <w:r w:rsidRPr="009C70A6">
        <w:t>Как при этом изменятся период колебаний и максимальная кинетическая энергия грузика?</w:t>
      </w:r>
      <w:r w:rsidR="00D47F2A">
        <w:t xml:space="preserve"> </w:t>
      </w:r>
      <w:r w:rsidRPr="009C70A6">
        <w:t>Для каждой величины определите соответствующий характер изменения:</w:t>
      </w:r>
    </w:p>
    <w:p w14:paraId="63849BDF" w14:textId="77777777" w:rsidR="009E16D3" w:rsidRPr="009C70A6" w:rsidRDefault="009E16D3" w:rsidP="009E16D3">
      <w:pPr>
        <w:rPr>
          <w:sz w:val="16"/>
        </w:rPr>
      </w:pP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450"/>
        <w:gridCol w:w="2257"/>
      </w:tblGrid>
      <w:tr w:rsidR="009E16D3" w:rsidRPr="009C70A6" w14:paraId="1BFF9BE7" w14:textId="77777777" w:rsidTr="00F055E3">
        <w:trPr>
          <w:jc w:val="center"/>
        </w:trPr>
        <w:tc>
          <w:tcPr>
            <w:tcW w:w="450" w:type="dxa"/>
          </w:tcPr>
          <w:p w14:paraId="715CB843" w14:textId="77777777" w:rsidR="009E16D3" w:rsidRPr="009C70A6" w:rsidRDefault="009E16D3" w:rsidP="00F055E3">
            <w:r w:rsidRPr="009C70A6">
              <w:t>1)</w:t>
            </w:r>
          </w:p>
        </w:tc>
        <w:tc>
          <w:tcPr>
            <w:tcW w:w="2257" w:type="dxa"/>
          </w:tcPr>
          <w:p w14:paraId="0D15E505" w14:textId="77777777" w:rsidR="009E16D3" w:rsidRPr="009C70A6" w:rsidRDefault="009E16D3" w:rsidP="00F055E3">
            <w:r w:rsidRPr="009C70A6">
              <w:t>увеличится</w:t>
            </w:r>
          </w:p>
        </w:tc>
      </w:tr>
      <w:tr w:rsidR="009E16D3" w:rsidRPr="009C70A6" w14:paraId="16F3F25C" w14:textId="77777777" w:rsidTr="00F055E3">
        <w:trPr>
          <w:jc w:val="center"/>
        </w:trPr>
        <w:tc>
          <w:tcPr>
            <w:tcW w:w="450" w:type="dxa"/>
          </w:tcPr>
          <w:p w14:paraId="380CB167" w14:textId="77777777" w:rsidR="009E16D3" w:rsidRPr="009C70A6" w:rsidRDefault="009E16D3" w:rsidP="00F055E3">
            <w:r w:rsidRPr="009C70A6">
              <w:t>2)</w:t>
            </w:r>
          </w:p>
        </w:tc>
        <w:tc>
          <w:tcPr>
            <w:tcW w:w="2257" w:type="dxa"/>
          </w:tcPr>
          <w:p w14:paraId="59FE9701" w14:textId="77777777" w:rsidR="009E16D3" w:rsidRPr="009C70A6" w:rsidRDefault="009E16D3" w:rsidP="00F055E3">
            <w:r w:rsidRPr="009C70A6">
              <w:rPr>
                <w:lang w:eastAsia="en-US"/>
              </w:rPr>
              <w:t>уменьшится</w:t>
            </w:r>
          </w:p>
        </w:tc>
      </w:tr>
      <w:tr w:rsidR="009E16D3" w:rsidRPr="009C70A6" w14:paraId="6329F245" w14:textId="77777777" w:rsidTr="00F055E3">
        <w:trPr>
          <w:jc w:val="center"/>
        </w:trPr>
        <w:tc>
          <w:tcPr>
            <w:tcW w:w="450" w:type="dxa"/>
          </w:tcPr>
          <w:p w14:paraId="27A5639A" w14:textId="77777777" w:rsidR="009E16D3" w:rsidRPr="009C70A6" w:rsidRDefault="009E16D3" w:rsidP="00F055E3">
            <w:r w:rsidRPr="009C70A6">
              <w:rPr>
                <w:lang w:eastAsia="en-US"/>
              </w:rPr>
              <w:t>3)</w:t>
            </w:r>
          </w:p>
        </w:tc>
        <w:tc>
          <w:tcPr>
            <w:tcW w:w="2257" w:type="dxa"/>
          </w:tcPr>
          <w:p w14:paraId="0EEADCEC" w14:textId="77777777" w:rsidR="009E16D3" w:rsidRPr="009C70A6" w:rsidRDefault="009E16D3" w:rsidP="00F055E3">
            <w:pPr>
              <w:rPr>
                <w:lang w:eastAsia="en-US"/>
              </w:rPr>
            </w:pPr>
            <w:r w:rsidRPr="009C70A6">
              <w:rPr>
                <w:lang w:eastAsia="en-US"/>
              </w:rPr>
              <w:t>не изменится</w:t>
            </w:r>
          </w:p>
        </w:tc>
      </w:tr>
    </w:tbl>
    <w:p w14:paraId="5B40252B" w14:textId="77777777" w:rsidR="009E16D3" w:rsidRPr="009C70A6" w:rsidRDefault="009E16D3" w:rsidP="009E16D3">
      <w:pPr>
        <w:rPr>
          <w:sz w:val="16"/>
        </w:rPr>
      </w:pPr>
    </w:p>
    <w:p w14:paraId="46DED63C" w14:textId="77777777" w:rsidR="009E16D3" w:rsidRPr="009C70A6" w:rsidRDefault="009E16D3" w:rsidP="009E16D3">
      <w:r w:rsidRPr="009C70A6">
        <w:t xml:space="preserve">Запишите </w:t>
      </w:r>
      <w:r w:rsidRPr="009C70A6">
        <w:rPr>
          <w:u w:val="single"/>
        </w:rPr>
        <w:t>в таблицу</w:t>
      </w:r>
      <w:r w:rsidRPr="009C70A6">
        <w:t xml:space="preserve"> выбранные цифры для каждой физической величины. Цифры в ответе могут повторяться.</w:t>
      </w:r>
    </w:p>
    <w:p w14:paraId="6DCDA00C" w14:textId="77777777" w:rsidR="009E16D3" w:rsidRPr="009C70A6" w:rsidRDefault="009E16D3" w:rsidP="009E16D3">
      <w:pPr>
        <w:rPr>
          <w:sz w:val="16"/>
        </w:rPr>
      </w:pPr>
    </w:p>
    <w:tbl>
      <w:tblPr>
        <w:tblW w:w="3467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34"/>
        <w:gridCol w:w="3702"/>
      </w:tblGrid>
      <w:tr w:rsidR="009E16D3" w:rsidRPr="009C70A6" w14:paraId="5BE3EBD6" w14:textId="77777777" w:rsidTr="00F055E3">
        <w:trPr>
          <w:trHeight w:val="325"/>
          <w:jc w:val="center"/>
        </w:trPr>
        <w:tc>
          <w:tcPr>
            <w:tcW w:w="22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81EDEA" w14:textId="77777777" w:rsidR="009E16D3" w:rsidRPr="009C70A6" w:rsidRDefault="009E16D3" w:rsidP="00F055E3">
            <w:pPr>
              <w:ind w:right="-57"/>
              <w:jc w:val="center"/>
            </w:pPr>
            <w:r w:rsidRPr="009C70A6">
              <w:rPr>
                <w:lang w:eastAsia="en-US"/>
              </w:rPr>
              <w:t>Период колебаний грузика</w:t>
            </w:r>
          </w:p>
        </w:tc>
        <w:tc>
          <w:tcPr>
            <w:tcW w:w="27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90DFBC" w14:textId="77777777" w:rsidR="009E16D3" w:rsidRPr="009C70A6" w:rsidRDefault="009E16D3" w:rsidP="00F055E3">
            <w:pPr>
              <w:ind w:right="-57"/>
              <w:jc w:val="center"/>
            </w:pPr>
            <w:r w:rsidRPr="009C70A6">
              <w:t>Максимальная кинетическая энергия грузика</w:t>
            </w:r>
          </w:p>
        </w:tc>
      </w:tr>
      <w:tr w:rsidR="009E16D3" w:rsidRPr="009C70A6" w14:paraId="6B0F4200" w14:textId="77777777" w:rsidTr="00F055E3">
        <w:trPr>
          <w:trHeight w:val="325"/>
          <w:jc w:val="center"/>
        </w:trPr>
        <w:tc>
          <w:tcPr>
            <w:tcW w:w="22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DB67F4" w14:textId="77777777" w:rsidR="009E16D3" w:rsidRPr="009C70A6" w:rsidRDefault="009E16D3" w:rsidP="00F055E3">
            <w:pPr>
              <w:ind w:right="-57"/>
              <w:jc w:val="center"/>
              <w:rPr>
                <w:highlight w:val="yellow"/>
                <w:lang w:eastAsia="en-US"/>
              </w:rPr>
            </w:pPr>
          </w:p>
        </w:tc>
        <w:tc>
          <w:tcPr>
            <w:tcW w:w="27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2FD51A" w14:textId="77777777" w:rsidR="009E16D3" w:rsidRPr="009C70A6" w:rsidRDefault="009E16D3" w:rsidP="00F055E3">
            <w:pPr>
              <w:ind w:right="-57"/>
              <w:jc w:val="center"/>
              <w:rPr>
                <w:highlight w:val="yellow"/>
              </w:rPr>
            </w:pPr>
          </w:p>
        </w:tc>
      </w:tr>
    </w:tbl>
    <w:p w14:paraId="4363E7FF" w14:textId="77777777" w:rsidR="00153EF5" w:rsidRPr="00153EF5" w:rsidRDefault="00153EF5" w:rsidP="009E16D3">
      <w:pPr>
        <w:rPr>
          <w:sz w:val="2"/>
        </w:rPr>
      </w:pPr>
    </w:p>
    <w:p w14:paraId="6AC7EDFD" w14:textId="77777777" w:rsidR="00836049" w:rsidRPr="00153EF5" w:rsidRDefault="00836049">
      <w:pPr>
        <w:rPr>
          <w:sz w:val="2"/>
        </w:rPr>
      </w:pPr>
    </w:p>
    <w:p w14:paraId="1301E046" w14:textId="77777777" w:rsidR="00836049" w:rsidRDefault="00836049">
      <w:pPr>
        <w:keepNext/>
        <w:rPr>
          <w:b/>
          <w:sz w:val="8"/>
        </w:rPr>
      </w:pPr>
    </w:p>
    <w:p w14:paraId="4A059D7E" w14:textId="77777777" w:rsidR="00836049" w:rsidRDefault="00836049"/>
    <w:p w14:paraId="5477D03A" w14:textId="77777777" w:rsidR="00836049" w:rsidRDefault="00836049">
      <w:pPr>
        <w:rPr>
          <w:sz w:val="4"/>
          <w:lang w:val="en-US"/>
        </w:rPr>
      </w:pPr>
    </w:p>
    <w:p w14:paraId="137C18AA" w14:textId="77777777"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lastRenderedPageBreak/>
        <w:t>7</w:t>
      </w:r>
      <w:r>
        <w:rPr>
          <w:b/>
        </w:rPr>
        <w:br/>
      </w:r>
    </w:p>
    <w:p w14:paraId="1ACAF233" w14:textId="77777777" w:rsidR="00836049" w:rsidRDefault="00836049">
      <w:pPr>
        <w:rPr>
          <w:sz w:val="2"/>
        </w:rPr>
      </w:pPr>
    </w:p>
    <w:p w14:paraId="76BA4A18" w14:textId="77777777" w:rsidR="00FB6B5E" w:rsidRPr="00D12391" w:rsidRDefault="00FB6B5E" w:rsidP="00FB6B5E">
      <w:r w:rsidRPr="00D12391">
        <w:t xml:space="preserve">Тело массой 200 г совершает гармонические колебания вдоль оси </w:t>
      </w:r>
      <w:r w:rsidRPr="00D12391">
        <w:rPr>
          <w:i/>
        </w:rPr>
        <w:t>Ох</w:t>
      </w:r>
      <w:r w:rsidRPr="00D12391">
        <w:t xml:space="preserve">, </w:t>
      </w:r>
      <w:r w:rsidRPr="00D12391">
        <w:rPr>
          <w:snapToGrid w:val="0"/>
        </w:rPr>
        <w:t xml:space="preserve">при этом его координата изменяется во времени в соответствии с </w:t>
      </w:r>
      <w:r>
        <w:rPr>
          <w:snapToGrid w:val="0"/>
        </w:rPr>
        <w:t>законом</w:t>
      </w:r>
      <w:r w:rsidRPr="00D12391">
        <w:rPr>
          <w:snapToGrid w:val="0"/>
        </w:rPr>
        <w:t xml:space="preserve"> </w:t>
      </w:r>
      <w:r w:rsidRPr="00D12391">
        <w:rPr>
          <w:i/>
          <w:snapToGrid w:val="0"/>
        </w:rPr>
        <w:t>х</w:t>
      </w:r>
      <w:r w:rsidRPr="00D12391">
        <w:rPr>
          <w:snapToGrid w:val="0"/>
        </w:rPr>
        <w:t>(</w:t>
      </w:r>
      <w:r w:rsidRPr="00D12391">
        <w:rPr>
          <w:i/>
          <w:snapToGrid w:val="0"/>
          <w:lang w:val="en-US"/>
        </w:rPr>
        <w:t>t</w:t>
      </w:r>
      <w:r w:rsidRPr="00D12391">
        <w:rPr>
          <w:snapToGrid w:val="0"/>
        </w:rPr>
        <w:t>)</w:t>
      </w:r>
      <w:r w:rsidRPr="00D12391">
        <w:rPr>
          <w:i/>
          <w:snapToGrid w:val="0"/>
        </w:rPr>
        <w:t> = </w:t>
      </w:r>
      <w:r w:rsidRPr="00D12391">
        <w:rPr>
          <w:snapToGrid w:val="0"/>
        </w:rPr>
        <w:t>0,03·cos(10</w:t>
      </w:r>
      <w:r w:rsidRPr="00D12391">
        <w:rPr>
          <w:i/>
          <w:snapToGrid w:val="0"/>
        </w:rPr>
        <w:t>t</w:t>
      </w:r>
      <w:r w:rsidRPr="00D12391">
        <w:rPr>
          <w:snapToGrid w:val="0"/>
        </w:rPr>
        <w:t xml:space="preserve">) </w:t>
      </w:r>
      <w:r w:rsidRPr="00D12391">
        <w:t>(все величины выражены в СИ)</w:t>
      </w:r>
      <w:r w:rsidRPr="00D12391">
        <w:rPr>
          <w:snapToGrid w:val="0"/>
        </w:rPr>
        <w:t xml:space="preserve">. </w:t>
      </w:r>
      <w:r w:rsidRPr="00D12391">
        <w:t xml:space="preserve"> </w:t>
      </w:r>
    </w:p>
    <w:p w14:paraId="63B96411" w14:textId="77777777" w:rsidR="00FB6B5E" w:rsidRPr="00D12391" w:rsidRDefault="00FB6B5E" w:rsidP="00FB6B5E">
      <w:r w:rsidRPr="00D12391">
        <w:t xml:space="preserve">Установите соответствие между физическими величинами и формулами, выражающими </w:t>
      </w:r>
      <w:r>
        <w:t>их зависимости от</w:t>
      </w:r>
      <w:r w:rsidRPr="00D12391">
        <w:rPr>
          <w:snapToGrid w:val="0"/>
        </w:rPr>
        <w:t xml:space="preserve"> времени</w:t>
      </w:r>
      <w:r w:rsidRPr="00D12391">
        <w:t xml:space="preserve">. </w:t>
      </w:r>
    </w:p>
    <w:p w14:paraId="5A40C900" w14:textId="77777777" w:rsidR="00FB6B5E" w:rsidRPr="00010880" w:rsidRDefault="00FB6B5E" w:rsidP="00FB6B5E">
      <w:pPr>
        <w:rPr>
          <w:sz w:val="2"/>
        </w:rPr>
      </w:pPr>
      <w:r w:rsidRPr="00D12391">
        <w:t xml:space="preserve">К каждой позиции первого столбца подберите соответствующую позицию </w:t>
      </w:r>
      <w:r>
        <w:br/>
        <w:t>из второго столбца</w:t>
      </w:r>
      <w:r w:rsidRPr="00D12391">
        <w:t xml:space="preserve"> и запишите </w:t>
      </w:r>
      <w:r w:rsidRPr="00D12391">
        <w:rPr>
          <w:u w:val="single"/>
        </w:rPr>
        <w:t>в таблицу</w:t>
      </w:r>
      <w:r w:rsidRPr="00D12391">
        <w:t xml:space="preserve"> выбранные цифры под соответствующими буквами.</w:t>
      </w:r>
    </w:p>
    <w:p w14:paraId="026BE344" w14:textId="77777777" w:rsidR="00FB6B5E" w:rsidRPr="00010880" w:rsidRDefault="00FB6B5E" w:rsidP="00FB6B5E">
      <w:pPr>
        <w:rPr>
          <w:sz w:val="2"/>
        </w:rPr>
      </w:pPr>
    </w:p>
    <w:p w14:paraId="7FFA4825" w14:textId="77777777" w:rsidR="00FB6B5E" w:rsidRDefault="00FB6B5E" w:rsidP="00FB6B5E">
      <w:pPr>
        <w:keepNext/>
        <w:rPr>
          <w:b/>
          <w:sz w:val="8"/>
        </w:rPr>
      </w:pPr>
    </w:p>
    <w:p w14:paraId="3FAEA63C" w14:textId="77777777" w:rsidR="00FB6B5E" w:rsidRDefault="00FB6B5E" w:rsidP="00FB6B5E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496"/>
        <w:gridCol w:w="194"/>
        <w:gridCol w:w="3664"/>
      </w:tblGrid>
      <w:tr w:rsidR="00FB6B5E" w14:paraId="7CB642E1" w14:textId="77777777" w:rsidTr="00A62EB3">
        <w:tc>
          <w:tcPr>
            <w:tcW w:w="5496" w:type="dxa"/>
          </w:tcPr>
          <w:p w14:paraId="2A2C20D8" w14:textId="77777777" w:rsidR="00FB6B5E" w:rsidRDefault="00FB6B5E" w:rsidP="00A62EB3">
            <w:pPr>
              <w:jc w:val="center"/>
            </w:pPr>
            <w:r>
              <w:t>ФИЗИЧЕСКИЕ ВЕЛИЧИНЫ</w:t>
            </w:r>
          </w:p>
        </w:tc>
        <w:tc>
          <w:tcPr>
            <w:tcW w:w="200" w:type="dxa"/>
          </w:tcPr>
          <w:p w14:paraId="79F4B829" w14:textId="77777777" w:rsidR="00FB6B5E" w:rsidRDefault="00FB6B5E" w:rsidP="00AC5B3C"/>
        </w:tc>
        <w:tc>
          <w:tcPr>
            <w:tcW w:w="3664" w:type="dxa"/>
          </w:tcPr>
          <w:p w14:paraId="3C49F7DA" w14:textId="77777777" w:rsidR="00FB6B5E" w:rsidRDefault="00FB6B5E" w:rsidP="00A62EB3">
            <w:pPr>
              <w:jc w:val="center"/>
            </w:pPr>
            <w:r>
              <w:t>ФОРМУЛЫ</w:t>
            </w:r>
          </w:p>
        </w:tc>
      </w:tr>
      <w:tr w:rsidR="00FB6B5E" w14:paraId="3DF054F8" w14:textId="77777777" w:rsidTr="00A62EB3">
        <w:tc>
          <w:tcPr>
            <w:tcW w:w="5496" w:type="dxa"/>
          </w:tcPr>
          <w:tbl>
            <w:tblPr>
              <w:tblOverlap w:val="never"/>
              <w:tblW w:w="5496" w:type="dxa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5076"/>
            </w:tblGrid>
            <w:tr w:rsidR="00FB6B5E" w14:paraId="26B46F33" w14:textId="77777777" w:rsidTr="00A62EB3">
              <w:trPr>
                <w:trHeight w:val="284"/>
              </w:trPr>
              <w:tc>
                <w:tcPr>
                  <w:tcW w:w="420" w:type="dxa"/>
                  <w:vAlign w:val="center"/>
                </w:tcPr>
                <w:p w14:paraId="7730A606" w14:textId="77777777" w:rsidR="00FB6B5E" w:rsidRPr="00A62EB3" w:rsidRDefault="00FB6B5E" w:rsidP="00AC5B3C">
                  <w:pPr>
                    <w:rPr>
                      <w:sz w:val="2"/>
                      <w:szCs w:val="2"/>
                    </w:rPr>
                  </w:pPr>
                </w:p>
                <w:p w14:paraId="205E30CA" w14:textId="77777777" w:rsidR="00FB6B5E" w:rsidRDefault="00FB6B5E" w:rsidP="00AC5B3C">
                  <w:r>
                    <w:t>А)</w:t>
                  </w:r>
                </w:p>
              </w:tc>
              <w:tc>
                <w:tcPr>
                  <w:tcW w:w="5076" w:type="dxa"/>
                  <w:vAlign w:val="center"/>
                </w:tcPr>
                <w:p w14:paraId="58826B8E" w14:textId="77777777" w:rsidR="00FB6B5E" w:rsidRPr="00A62EB3" w:rsidRDefault="00FB6B5E" w:rsidP="00A62EB3">
                  <w:pPr>
                    <w:spacing w:line="20" w:lineRule="auto"/>
                    <w:rPr>
                      <w:sz w:val="2"/>
                    </w:rPr>
                  </w:pPr>
                </w:p>
                <w:p w14:paraId="1E650CF1" w14:textId="77777777" w:rsidR="00FB6B5E" w:rsidRPr="00A62EB3" w:rsidRDefault="00374FF8" w:rsidP="00FB6B5E">
                  <w:pPr>
                    <w:rPr>
                      <w:sz w:val="2"/>
                    </w:rPr>
                  </w:pPr>
                  <w:r>
                    <w:rPr>
                      <w:lang w:eastAsia="en-US"/>
                    </w:rPr>
                    <w:t xml:space="preserve">проекция </w:t>
                  </w:r>
                  <w:r w:rsidR="00FB6B5E" w:rsidRPr="00C33540">
                    <w:rPr>
                      <w:lang w:eastAsia="en-US"/>
                    </w:rPr>
                    <w:t>импульс</w:t>
                  </w:r>
                  <w:r>
                    <w:rPr>
                      <w:lang w:eastAsia="en-US"/>
                    </w:rPr>
                    <w:t>а</w:t>
                  </w:r>
                  <w:r w:rsidR="00FB6B5E" w:rsidRPr="00C33540">
                    <w:rPr>
                      <w:lang w:eastAsia="en-US"/>
                    </w:rPr>
                    <w:t xml:space="preserve"> тела </w:t>
                  </w:r>
                  <w:r w:rsidR="00FB6B5E" w:rsidRPr="00A62EB3">
                    <w:rPr>
                      <w:position w:val="-14"/>
                      <w:lang w:eastAsia="en-US"/>
                    </w:rPr>
                    <w:object w:dxaOrig="759" w:dyaOrig="420" w14:anchorId="47303567">
                      <v:shape id="_x0000_i1031" type="#_x0000_t75" style="width:37.5pt;height:21pt" o:ole="">
                        <v:imagedata r:id="rId27" o:title=""/>
                      </v:shape>
                      <o:OLEObject Type="Embed" ProgID="Equation.DSMT4" ShapeID="_x0000_i1031" DrawAspect="Content" ObjectID="_1458932153" r:id="rId28"/>
                    </w:object>
                  </w:r>
                </w:p>
                <w:p w14:paraId="25AE31AD" w14:textId="77777777" w:rsidR="00FB6B5E" w:rsidRPr="00A62EB3" w:rsidRDefault="00FB6B5E" w:rsidP="00FB6B5E">
                  <w:pPr>
                    <w:rPr>
                      <w:sz w:val="2"/>
                    </w:rPr>
                  </w:pPr>
                </w:p>
              </w:tc>
            </w:tr>
            <w:tr w:rsidR="00FB6B5E" w14:paraId="0803899F" w14:textId="77777777" w:rsidTr="00A62EB3">
              <w:trPr>
                <w:trHeight w:val="284"/>
              </w:trPr>
              <w:tc>
                <w:tcPr>
                  <w:tcW w:w="420" w:type="dxa"/>
                  <w:vAlign w:val="center"/>
                </w:tcPr>
                <w:p w14:paraId="731AB797" w14:textId="77777777" w:rsidR="00FB6B5E" w:rsidRPr="00A62EB3" w:rsidRDefault="00FB6B5E" w:rsidP="00AC5B3C">
                  <w:pPr>
                    <w:rPr>
                      <w:sz w:val="2"/>
                      <w:szCs w:val="2"/>
                    </w:rPr>
                  </w:pPr>
                </w:p>
                <w:p w14:paraId="6302014E" w14:textId="77777777" w:rsidR="00FB6B5E" w:rsidRDefault="00FB6B5E" w:rsidP="00AC5B3C">
                  <w:r>
                    <w:t>Б)</w:t>
                  </w:r>
                </w:p>
              </w:tc>
              <w:tc>
                <w:tcPr>
                  <w:tcW w:w="5076" w:type="dxa"/>
                  <w:vAlign w:val="center"/>
                </w:tcPr>
                <w:p w14:paraId="5EF90B70" w14:textId="77777777" w:rsidR="00FB6B5E" w:rsidRPr="00A62EB3" w:rsidRDefault="00FB6B5E" w:rsidP="00FB6B5E">
                  <w:pPr>
                    <w:rPr>
                      <w:sz w:val="2"/>
                    </w:rPr>
                  </w:pPr>
                  <w:r w:rsidRPr="00223FB0">
                    <w:t xml:space="preserve">потенциальная энергия тела </w:t>
                  </w:r>
                  <w:r w:rsidRPr="00A62EB3">
                    <w:rPr>
                      <w:position w:val="-14"/>
                    </w:rPr>
                    <w:object w:dxaOrig="800" w:dyaOrig="420" w14:anchorId="1F7D9546">
                      <v:shape id="_x0000_i1032" type="#_x0000_t75" style="width:41pt;height:21pt" o:ole="">
                        <v:imagedata r:id="rId29" o:title=""/>
                      </v:shape>
                      <o:OLEObject Type="Embed" ProgID="Equation.DSMT4" ShapeID="_x0000_i1032" DrawAspect="Content" ObjectID="_1458932154" r:id="rId30"/>
                    </w:object>
                  </w:r>
                </w:p>
                <w:p w14:paraId="1338BC6E" w14:textId="77777777" w:rsidR="00FB6B5E" w:rsidRPr="00A62EB3" w:rsidRDefault="00FB6B5E" w:rsidP="00A62EB3">
                  <w:pPr>
                    <w:spacing w:line="20" w:lineRule="auto"/>
                    <w:rPr>
                      <w:sz w:val="2"/>
                    </w:rPr>
                  </w:pPr>
                </w:p>
                <w:p w14:paraId="02A17B4A" w14:textId="77777777" w:rsidR="00FB6B5E" w:rsidRPr="00A62EB3" w:rsidRDefault="00FB6B5E" w:rsidP="00FB6B5E">
                  <w:pPr>
                    <w:rPr>
                      <w:sz w:val="2"/>
                    </w:rPr>
                  </w:pPr>
                </w:p>
              </w:tc>
            </w:tr>
          </w:tbl>
          <w:p w14:paraId="0AC35409" w14:textId="77777777" w:rsidR="00FB6B5E" w:rsidRDefault="00FB6B5E" w:rsidP="00AC5B3C"/>
        </w:tc>
        <w:tc>
          <w:tcPr>
            <w:tcW w:w="200" w:type="dxa"/>
          </w:tcPr>
          <w:p w14:paraId="027B9B61" w14:textId="77777777" w:rsidR="00FB6B5E" w:rsidRDefault="00FB6B5E" w:rsidP="00AC5B3C"/>
        </w:tc>
        <w:tc>
          <w:tcPr>
            <w:tcW w:w="3664" w:type="dxa"/>
          </w:tcPr>
          <w:tbl>
            <w:tblPr>
              <w:tblOverlap w:val="never"/>
              <w:tblW w:w="3664" w:type="dxa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3244"/>
            </w:tblGrid>
            <w:tr w:rsidR="00FB6B5E" w14:paraId="3021E8FC" w14:textId="77777777" w:rsidTr="00A62EB3">
              <w:trPr>
                <w:trHeight w:val="284"/>
              </w:trPr>
              <w:tc>
                <w:tcPr>
                  <w:tcW w:w="420" w:type="dxa"/>
                  <w:vAlign w:val="center"/>
                </w:tcPr>
                <w:p w14:paraId="5B0492B6" w14:textId="77777777" w:rsidR="00FB6B5E" w:rsidRPr="00A62EB3" w:rsidRDefault="00FB6B5E" w:rsidP="00AC5B3C">
                  <w:pPr>
                    <w:rPr>
                      <w:sz w:val="2"/>
                      <w:szCs w:val="2"/>
                    </w:rPr>
                  </w:pPr>
                </w:p>
                <w:p w14:paraId="597D2514" w14:textId="77777777" w:rsidR="00FB6B5E" w:rsidRDefault="00FB6B5E" w:rsidP="00AC5B3C">
                  <w:r>
                    <w:t>1)</w:t>
                  </w:r>
                </w:p>
              </w:tc>
              <w:tc>
                <w:tcPr>
                  <w:tcW w:w="3244" w:type="dxa"/>
                  <w:vAlign w:val="center"/>
                </w:tcPr>
                <w:p w14:paraId="31045113" w14:textId="77777777" w:rsidR="00FB6B5E" w:rsidRPr="00A62EB3" w:rsidRDefault="00FB6B5E" w:rsidP="00A62EB3">
                  <w:pPr>
                    <w:spacing w:line="20" w:lineRule="auto"/>
                    <w:rPr>
                      <w:sz w:val="2"/>
                    </w:rPr>
                  </w:pPr>
                </w:p>
                <w:p w14:paraId="0DA71375" w14:textId="77777777" w:rsidR="00FB6B5E" w:rsidRPr="00A62EB3" w:rsidRDefault="00FB6B5E" w:rsidP="00AC5B3C">
                  <w:pPr>
                    <w:rPr>
                      <w:sz w:val="2"/>
                    </w:rPr>
                  </w:pPr>
                  <w:r w:rsidRPr="00A62EB3">
                    <w:rPr>
                      <w:position w:val="-14"/>
                    </w:rPr>
                    <w:object w:dxaOrig="1499" w:dyaOrig="440" w14:anchorId="2FD464A4">
                      <v:shape id="_x0000_i1033" type="#_x0000_t75" style="width:74.5pt;height:22.5pt" o:ole="">
                        <v:imagedata r:id="rId31" o:title=""/>
                      </v:shape>
                      <o:OLEObject Type="Embed" ProgID="Equation.DSMT4" ShapeID="_x0000_i1033" DrawAspect="Content" ObjectID="_1458932155" r:id="rId32"/>
                    </w:object>
                  </w:r>
                </w:p>
                <w:p w14:paraId="5DA222E7" w14:textId="77777777" w:rsidR="00FB6B5E" w:rsidRPr="00A62EB3" w:rsidRDefault="00FB6B5E" w:rsidP="00AC5B3C">
                  <w:pPr>
                    <w:rPr>
                      <w:sz w:val="2"/>
                    </w:rPr>
                  </w:pPr>
                </w:p>
              </w:tc>
            </w:tr>
            <w:tr w:rsidR="00FB6B5E" w14:paraId="5305A7DA" w14:textId="77777777" w:rsidTr="00A62EB3">
              <w:trPr>
                <w:trHeight w:val="284"/>
              </w:trPr>
              <w:tc>
                <w:tcPr>
                  <w:tcW w:w="420" w:type="dxa"/>
                  <w:vAlign w:val="center"/>
                </w:tcPr>
                <w:p w14:paraId="1FF3E90F" w14:textId="77777777" w:rsidR="00FB6B5E" w:rsidRPr="00A62EB3" w:rsidRDefault="00FB6B5E" w:rsidP="00AC5B3C">
                  <w:pPr>
                    <w:rPr>
                      <w:sz w:val="2"/>
                      <w:szCs w:val="2"/>
                    </w:rPr>
                  </w:pPr>
                </w:p>
                <w:p w14:paraId="6B40B24C" w14:textId="77777777" w:rsidR="00FB6B5E" w:rsidRDefault="00FB6B5E" w:rsidP="00AC5B3C">
                  <w:r>
                    <w:t>2)</w:t>
                  </w:r>
                </w:p>
              </w:tc>
              <w:tc>
                <w:tcPr>
                  <w:tcW w:w="3244" w:type="dxa"/>
                  <w:vAlign w:val="center"/>
                </w:tcPr>
                <w:p w14:paraId="2C050340" w14:textId="77777777" w:rsidR="00FB6B5E" w:rsidRPr="00A62EB3" w:rsidRDefault="00FB6B5E" w:rsidP="00A62EB3">
                  <w:pPr>
                    <w:spacing w:line="20" w:lineRule="auto"/>
                    <w:rPr>
                      <w:sz w:val="2"/>
                    </w:rPr>
                  </w:pPr>
                </w:p>
                <w:p w14:paraId="575A689E" w14:textId="77777777" w:rsidR="00FB6B5E" w:rsidRPr="00A62EB3" w:rsidRDefault="00FB6B5E" w:rsidP="00AC5B3C">
                  <w:pPr>
                    <w:rPr>
                      <w:sz w:val="2"/>
                    </w:rPr>
                  </w:pPr>
                  <w:r w:rsidRPr="00A62EB3">
                    <w:rPr>
                      <w:position w:val="-14"/>
                    </w:rPr>
                    <w:object w:dxaOrig="1900" w:dyaOrig="440" w14:anchorId="0225A2A0">
                      <v:shape id="_x0000_i1034" type="#_x0000_t75" style="width:95.5pt;height:22.5pt" o:ole="">
                        <v:imagedata r:id="rId33" o:title=""/>
                      </v:shape>
                      <o:OLEObject Type="Embed" ProgID="Equation.DSMT4" ShapeID="_x0000_i1034" DrawAspect="Content" ObjectID="_1458932156" r:id="rId34"/>
                    </w:object>
                  </w:r>
                </w:p>
                <w:p w14:paraId="426C6258" w14:textId="77777777" w:rsidR="00FB6B5E" w:rsidRPr="00A62EB3" w:rsidRDefault="00FB6B5E" w:rsidP="00AC5B3C">
                  <w:pPr>
                    <w:rPr>
                      <w:sz w:val="2"/>
                    </w:rPr>
                  </w:pPr>
                </w:p>
              </w:tc>
            </w:tr>
            <w:tr w:rsidR="00FB6B5E" w14:paraId="6163BFCD" w14:textId="77777777" w:rsidTr="00A62EB3">
              <w:trPr>
                <w:trHeight w:val="284"/>
              </w:trPr>
              <w:tc>
                <w:tcPr>
                  <w:tcW w:w="420" w:type="dxa"/>
                  <w:vAlign w:val="center"/>
                </w:tcPr>
                <w:p w14:paraId="1B0546E4" w14:textId="77777777" w:rsidR="00FB6B5E" w:rsidRPr="00A62EB3" w:rsidRDefault="00FB6B5E" w:rsidP="00AC5B3C">
                  <w:pPr>
                    <w:rPr>
                      <w:sz w:val="2"/>
                      <w:szCs w:val="2"/>
                    </w:rPr>
                  </w:pPr>
                </w:p>
                <w:p w14:paraId="347D537F" w14:textId="77777777" w:rsidR="00FB6B5E" w:rsidRDefault="00FB6B5E" w:rsidP="00AC5B3C">
                  <w:r>
                    <w:t>3)</w:t>
                  </w:r>
                </w:p>
              </w:tc>
              <w:tc>
                <w:tcPr>
                  <w:tcW w:w="3244" w:type="dxa"/>
                  <w:vAlign w:val="center"/>
                </w:tcPr>
                <w:p w14:paraId="46F91198" w14:textId="77777777" w:rsidR="00FB6B5E" w:rsidRPr="00A62EB3" w:rsidRDefault="00FB6B5E" w:rsidP="00A62EB3">
                  <w:pPr>
                    <w:spacing w:line="20" w:lineRule="auto"/>
                    <w:rPr>
                      <w:sz w:val="2"/>
                    </w:rPr>
                  </w:pPr>
                </w:p>
                <w:p w14:paraId="5C24C19E" w14:textId="77777777" w:rsidR="00FB6B5E" w:rsidRPr="00A62EB3" w:rsidRDefault="00FB6B5E" w:rsidP="00AC5B3C">
                  <w:pPr>
                    <w:rPr>
                      <w:sz w:val="2"/>
                    </w:rPr>
                  </w:pPr>
                  <w:r w:rsidRPr="00A62EB3">
                    <w:rPr>
                      <w:position w:val="-14"/>
                    </w:rPr>
                    <w:object w:dxaOrig="1679" w:dyaOrig="420" w14:anchorId="78DC8CB1">
                      <v:shape id="_x0000_i1035" type="#_x0000_t75" style="width:84.5pt;height:21pt" o:ole="">
                        <v:imagedata r:id="rId35" o:title=""/>
                      </v:shape>
                      <o:OLEObject Type="Embed" ProgID="Equation.DSMT4" ShapeID="_x0000_i1035" DrawAspect="Content" ObjectID="_1458932157" r:id="rId36"/>
                    </w:object>
                  </w:r>
                </w:p>
                <w:p w14:paraId="0924BC98" w14:textId="77777777" w:rsidR="00FB6B5E" w:rsidRPr="00A62EB3" w:rsidRDefault="00FB6B5E" w:rsidP="00AC5B3C">
                  <w:pPr>
                    <w:rPr>
                      <w:sz w:val="2"/>
                    </w:rPr>
                  </w:pPr>
                </w:p>
              </w:tc>
            </w:tr>
            <w:tr w:rsidR="00FB6B5E" w14:paraId="1707016C" w14:textId="77777777" w:rsidTr="00A62EB3">
              <w:trPr>
                <w:trHeight w:val="284"/>
              </w:trPr>
              <w:tc>
                <w:tcPr>
                  <w:tcW w:w="420" w:type="dxa"/>
                  <w:vAlign w:val="center"/>
                </w:tcPr>
                <w:p w14:paraId="4AC1F83C" w14:textId="77777777" w:rsidR="00FB6B5E" w:rsidRPr="00A62EB3" w:rsidRDefault="00FB6B5E" w:rsidP="00AC5B3C">
                  <w:pPr>
                    <w:rPr>
                      <w:sz w:val="2"/>
                      <w:szCs w:val="2"/>
                    </w:rPr>
                  </w:pPr>
                </w:p>
                <w:p w14:paraId="0E5CEAB2" w14:textId="77777777" w:rsidR="00FB6B5E" w:rsidRDefault="00FB6B5E" w:rsidP="00AC5B3C">
                  <w:r>
                    <w:t>4)</w:t>
                  </w:r>
                </w:p>
              </w:tc>
              <w:tc>
                <w:tcPr>
                  <w:tcW w:w="3244" w:type="dxa"/>
                  <w:vAlign w:val="center"/>
                </w:tcPr>
                <w:p w14:paraId="1DA45A6D" w14:textId="77777777" w:rsidR="00FB6B5E" w:rsidRPr="00A62EB3" w:rsidRDefault="00FB6B5E" w:rsidP="00A62EB3">
                  <w:pPr>
                    <w:spacing w:line="20" w:lineRule="auto"/>
                    <w:rPr>
                      <w:sz w:val="2"/>
                    </w:rPr>
                  </w:pPr>
                </w:p>
                <w:p w14:paraId="452DBE12" w14:textId="77777777" w:rsidR="00FB6B5E" w:rsidRPr="00A62EB3" w:rsidRDefault="00FB6B5E" w:rsidP="00AC5B3C">
                  <w:pPr>
                    <w:rPr>
                      <w:sz w:val="2"/>
                    </w:rPr>
                  </w:pPr>
                  <w:r w:rsidRPr="00A62EB3">
                    <w:rPr>
                      <w:position w:val="-14"/>
                    </w:rPr>
                    <w:object w:dxaOrig="1579" w:dyaOrig="420" w14:anchorId="400E67D3">
                      <v:shape id="_x0000_i1036" type="#_x0000_t75" style="width:78pt;height:21pt" o:ole="">
                        <v:imagedata r:id="rId37" o:title=""/>
                      </v:shape>
                      <o:OLEObject Type="Embed" ProgID="Equation.DSMT4" ShapeID="_x0000_i1036" DrawAspect="Content" ObjectID="_1458932158" r:id="rId38"/>
                    </w:object>
                  </w:r>
                </w:p>
                <w:p w14:paraId="06E19468" w14:textId="77777777" w:rsidR="00FB6B5E" w:rsidRPr="00A62EB3" w:rsidRDefault="00FB6B5E" w:rsidP="00AC5B3C">
                  <w:pPr>
                    <w:rPr>
                      <w:sz w:val="2"/>
                    </w:rPr>
                  </w:pPr>
                </w:p>
              </w:tc>
            </w:tr>
          </w:tbl>
          <w:p w14:paraId="02CE4316" w14:textId="77777777" w:rsidR="00FB6B5E" w:rsidRDefault="00FB6B5E" w:rsidP="00AC5B3C"/>
        </w:tc>
      </w:tr>
    </w:tbl>
    <w:p w14:paraId="47F88DDB" w14:textId="77777777" w:rsidR="00FB6B5E" w:rsidRDefault="00FB6B5E" w:rsidP="00FB6B5E">
      <w:pPr>
        <w:rPr>
          <w:sz w:val="20"/>
          <w:szCs w:val="20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4"/>
        <w:gridCol w:w="453"/>
        <w:gridCol w:w="453"/>
      </w:tblGrid>
      <w:tr w:rsidR="00FB6B5E" w14:paraId="3E73165E" w14:textId="77777777" w:rsidTr="00A62EB3">
        <w:tc>
          <w:tcPr>
            <w:tcW w:w="1134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2566DA49" w14:textId="77777777" w:rsidR="00FB6B5E" w:rsidRDefault="00FB6B5E" w:rsidP="00AC5B3C">
            <w:r>
              <w:t>Ответ: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5D0E02F" w14:textId="77777777" w:rsidR="00FB6B5E" w:rsidRDefault="00FB6B5E" w:rsidP="00A62EB3">
            <w:pPr>
              <w:jc w:val="center"/>
            </w:pPr>
            <w:r>
              <w:t>А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693557B8" w14:textId="77777777" w:rsidR="00FB6B5E" w:rsidRDefault="00FB6B5E" w:rsidP="00A62EB3">
            <w:pPr>
              <w:jc w:val="center"/>
            </w:pPr>
            <w:r>
              <w:t>Б</w:t>
            </w:r>
          </w:p>
        </w:tc>
      </w:tr>
      <w:tr w:rsidR="00FB6B5E" w14:paraId="2CD9E1E5" w14:textId="77777777" w:rsidTr="00A62EB3">
        <w:trPr>
          <w:trHeight w:val="547"/>
        </w:trPr>
        <w:tc>
          <w:tcPr>
            <w:tcW w:w="1134" w:type="dxa"/>
            <w:vMerge/>
            <w:tcBorders>
              <w:left w:val="nil"/>
              <w:bottom w:val="nil"/>
            </w:tcBorders>
          </w:tcPr>
          <w:p w14:paraId="602DFCE6" w14:textId="77777777" w:rsidR="00FB6B5E" w:rsidRDefault="00FB6B5E" w:rsidP="00AC5B3C"/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4BDAD8" w14:textId="77777777" w:rsidR="00FB6B5E" w:rsidRDefault="00FB6B5E" w:rsidP="00A62EB3">
            <w:pPr>
              <w:jc w:val="center"/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1781C2" w14:textId="77777777" w:rsidR="00FB6B5E" w:rsidRDefault="00FB6B5E" w:rsidP="00A62EB3">
            <w:pPr>
              <w:jc w:val="center"/>
            </w:pPr>
          </w:p>
        </w:tc>
      </w:tr>
    </w:tbl>
    <w:p w14:paraId="3DBBCFC1" w14:textId="77777777" w:rsidR="00153EF5" w:rsidRDefault="00153EF5"/>
    <w:p w14:paraId="691DF67A" w14:textId="77777777" w:rsidR="00836049" w:rsidRDefault="00836049"/>
    <w:p w14:paraId="3D859E95" w14:textId="77777777" w:rsidR="00203834" w:rsidRDefault="00203834"/>
    <w:p w14:paraId="4A21820F" w14:textId="77777777" w:rsidR="00836049" w:rsidRDefault="00836049">
      <w:pPr>
        <w:rPr>
          <w:sz w:val="4"/>
          <w:lang w:val="en-US"/>
        </w:rPr>
      </w:pPr>
    </w:p>
    <w:p w14:paraId="028761AE" w14:textId="77777777"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8</w:t>
      </w:r>
      <w:r>
        <w:rPr>
          <w:b/>
        </w:rPr>
        <w:br/>
      </w:r>
    </w:p>
    <w:p w14:paraId="1EBAF6BA" w14:textId="77777777" w:rsidR="00836049" w:rsidRDefault="00836049">
      <w:pPr>
        <w:rPr>
          <w:sz w:val="2"/>
        </w:rPr>
      </w:pPr>
    </w:p>
    <w:p w14:paraId="0597FEFD" w14:textId="77777777" w:rsidR="00836049" w:rsidRDefault="00836049">
      <w:pPr>
        <w:rPr>
          <w:sz w:val="8"/>
        </w:rPr>
      </w:pPr>
    </w:p>
    <w:p w14:paraId="331DE9FB" w14:textId="77777777" w:rsidR="00836049" w:rsidRPr="00153EF5" w:rsidRDefault="00836049" w:rsidP="00153EF5">
      <w:pPr>
        <w:keepNext/>
        <w:spacing w:line="20" w:lineRule="auto"/>
        <w:rPr>
          <w:sz w:val="2"/>
        </w:rPr>
      </w:pPr>
    </w:p>
    <w:p w14:paraId="1DA61342" w14:textId="77777777" w:rsidR="006D478A" w:rsidRPr="006C6707" w:rsidRDefault="006D478A" w:rsidP="006D478A">
      <w:r w:rsidRPr="006C6707">
        <w:t>Температура неона уменьшилась с</w:t>
      </w:r>
      <w:r w:rsidR="00374FF8">
        <w:t>о</w:t>
      </w:r>
      <w:r w:rsidRPr="006C6707">
        <w:t xml:space="preserve"> 127 </w:t>
      </w:r>
      <w:proofErr w:type="spellStart"/>
      <w:r w:rsidRPr="006C6707">
        <w:rPr>
          <w:vertAlign w:val="superscript"/>
        </w:rPr>
        <w:t>о</w:t>
      </w:r>
      <w:r w:rsidR="00374FF8">
        <w:t>С</w:t>
      </w:r>
      <w:proofErr w:type="spellEnd"/>
      <w:r w:rsidR="00374FF8">
        <w:t xml:space="preserve"> до –</w:t>
      </w:r>
      <w:r w:rsidRPr="006C6707">
        <w:t xml:space="preserve">23 </w:t>
      </w:r>
      <w:proofErr w:type="spellStart"/>
      <w:r w:rsidRPr="006C6707">
        <w:rPr>
          <w:vertAlign w:val="superscript"/>
        </w:rPr>
        <w:t>о</w:t>
      </w:r>
      <w:r w:rsidRPr="006C6707">
        <w:t>С</w:t>
      </w:r>
      <w:proofErr w:type="spellEnd"/>
      <w:r w:rsidRPr="006C6707">
        <w:t xml:space="preserve">. Во сколько раз уменьшилась средняя кинетическая энергия </w:t>
      </w:r>
      <w:r w:rsidR="00374FF8">
        <w:t xml:space="preserve">теплового движения </w:t>
      </w:r>
      <w:r w:rsidRPr="006C6707">
        <w:t>его молекул?</w:t>
      </w:r>
    </w:p>
    <w:p w14:paraId="073D92FD" w14:textId="77777777" w:rsidR="006D478A" w:rsidRPr="006C6707" w:rsidRDefault="006D478A" w:rsidP="006D478A"/>
    <w:p w14:paraId="603C9660" w14:textId="77777777" w:rsidR="006D478A" w:rsidRPr="006C6707" w:rsidRDefault="00D47F2A" w:rsidP="006D478A">
      <w:r>
        <w:t>Ответ: в____________</w:t>
      </w:r>
      <w:r w:rsidR="006D478A" w:rsidRPr="006C6707">
        <w:t>____________ раз(а).</w:t>
      </w:r>
    </w:p>
    <w:p w14:paraId="0F61CFFF" w14:textId="77777777" w:rsidR="006D478A" w:rsidRPr="006C6707" w:rsidRDefault="006D478A" w:rsidP="006D478A">
      <w:pPr>
        <w:rPr>
          <w:sz w:val="24"/>
          <w:szCs w:val="24"/>
        </w:rPr>
      </w:pPr>
    </w:p>
    <w:p w14:paraId="36752B6D" w14:textId="77777777" w:rsidR="00836049" w:rsidRDefault="00836049"/>
    <w:p w14:paraId="480FBA81" w14:textId="77777777" w:rsidR="00153EF5" w:rsidRDefault="00153EF5"/>
    <w:p w14:paraId="1E72D2C3" w14:textId="77777777" w:rsidR="00836049" w:rsidRPr="00E80750" w:rsidRDefault="00836049">
      <w:pPr>
        <w:rPr>
          <w:sz w:val="4"/>
        </w:rPr>
      </w:pPr>
    </w:p>
    <w:p w14:paraId="360C4BE5" w14:textId="77777777"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9</w:t>
      </w:r>
      <w:r>
        <w:rPr>
          <w:b/>
        </w:rPr>
        <w:br/>
      </w:r>
    </w:p>
    <w:p w14:paraId="10C86DDB" w14:textId="77777777" w:rsidR="00836049" w:rsidRDefault="00836049">
      <w:pPr>
        <w:rPr>
          <w:sz w:val="2"/>
        </w:rPr>
      </w:pPr>
    </w:p>
    <w:p w14:paraId="742B1FFB" w14:textId="77777777" w:rsidR="00E80750" w:rsidRPr="00403882" w:rsidRDefault="00E80750" w:rsidP="00E80750">
      <w:pPr>
        <w:rPr>
          <w:sz w:val="2"/>
        </w:rPr>
      </w:pPr>
      <w:r>
        <w:t xml:space="preserve">Идеальная тепловая машина Карно с КПД 40% за цикл работы получает от нагревателя количество теплоты, равное 20 кДж. Какое количество теплоты машина </w:t>
      </w:r>
      <w:r w:rsidRPr="007C5623">
        <w:t xml:space="preserve">отдаёт </w:t>
      </w:r>
      <w:r>
        <w:t>холодильнику за цикл работы?</w:t>
      </w:r>
    </w:p>
    <w:p w14:paraId="3576CD94" w14:textId="77777777" w:rsidR="00E80750" w:rsidRPr="00403882" w:rsidRDefault="00E80750" w:rsidP="00E80750">
      <w:pPr>
        <w:rPr>
          <w:sz w:val="2"/>
        </w:rPr>
      </w:pPr>
    </w:p>
    <w:p w14:paraId="29B98819" w14:textId="77777777" w:rsidR="00E80750" w:rsidRDefault="00E80750" w:rsidP="00E80750">
      <w:pPr>
        <w:keepNext/>
        <w:rPr>
          <w:b/>
          <w:sz w:val="8"/>
        </w:rPr>
      </w:pPr>
    </w:p>
    <w:p w14:paraId="4DA6FF0C" w14:textId="77777777" w:rsidR="00E80750" w:rsidRDefault="00E80750" w:rsidP="00E80750">
      <w:pPr>
        <w:rPr>
          <w:sz w:val="20"/>
          <w:szCs w:val="20"/>
        </w:rPr>
      </w:pPr>
    </w:p>
    <w:p w14:paraId="1A9352A4" w14:textId="77777777" w:rsidR="00E80750" w:rsidRDefault="00E80750" w:rsidP="00E80750">
      <w:r>
        <w:t>Ответ: ___________________________ кДж.</w:t>
      </w:r>
    </w:p>
    <w:p w14:paraId="20D62AE8" w14:textId="77777777" w:rsidR="00836049" w:rsidRDefault="00836049"/>
    <w:p w14:paraId="5338CB24" w14:textId="77777777" w:rsidR="00153EF5" w:rsidRDefault="00153EF5"/>
    <w:p w14:paraId="44D5FB25" w14:textId="77777777" w:rsidR="00836049" w:rsidRPr="00153EF5" w:rsidRDefault="00836049">
      <w:pPr>
        <w:rPr>
          <w:sz w:val="4"/>
        </w:rPr>
      </w:pPr>
    </w:p>
    <w:p w14:paraId="601096D4" w14:textId="77777777"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10</w:t>
      </w:r>
      <w:r>
        <w:rPr>
          <w:b/>
        </w:rPr>
        <w:br/>
      </w:r>
    </w:p>
    <w:p w14:paraId="77771B6E" w14:textId="77777777" w:rsidR="00836049" w:rsidRDefault="00836049">
      <w:pPr>
        <w:rPr>
          <w:sz w:val="2"/>
        </w:rPr>
      </w:pPr>
    </w:p>
    <w:p w14:paraId="2F6431B0" w14:textId="77777777" w:rsidR="00836049" w:rsidRDefault="00836049">
      <w:pPr>
        <w:rPr>
          <w:sz w:val="8"/>
        </w:rPr>
      </w:pPr>
    </w:p>
    <w:p w14:paraId="31D307FA" w14:textId="77777777" w:rsidR="00836049" w:rsidRPr="00153EF5" w:rsidRDefault="00836049" w:rsidP="00153EF5">
      <w:pPr>
        <w:keepNext/>
        <w:spacing w:line="20" w:lineRule="auto"/>
        <w:rPr>
          <w:sz w:val="2"/>
        </w:rPr>
      </w:pPr>
    </w:p>
    <w:p w14:paraId="07E5CFE6" w14:textId="77777777" w:rsidR="00E80750" w:rsidRDefault="00E80750" w:rsidP="00E80750">
      <w:r>
        <w:t>В воздухе школьного класса при относительной влажности 20% парциальное давление водяного пара равно 800 Па. Определите давление насыщенного водяного пара при данной температуре.</w:t>
      </w:r>
    </w:p>
    <w:p w14:paraId="16656860" w14:textId="77777777" w:rsidR="00E80750" w:rsidRPr="00C501F9" w:rsidRDefault="00E80750" w:rsidP="00E80750">
      <w:pPr>
        <w:rPr>
          <w:sz w:val="2"/>
        </w:rPr>
      </w:pPr>
    </w:p>
    <w:p w14:paraId="4B61D8BB" w14:textId="77777777" w:rsidR="00E80750" w:rsidRPr="00C501F9" w:rsidRDefault="00E80750" w:rsidP="00E80750">
      <w:pPr>
        <w:rPr>
          <w:sz w:val="2"/>
        </w:rPr>
      </w:pPr>
    </w:p>
    <w:p w14:paraId="03C45E12" w14:textId="77777777" w:rsidR="00E80750" w:rsidRDefault="00E80750" w:rsidP="00E80750">
      <w:pPr>
        <w:keepNext/>
        <w:rPr>
          <w:b/>
          <w:sz w:val="8"/>
        </w:rPr>
      </w:pPr>
    </w:p>
    <w:p w14:paraId="1F598DBE" w14:textId="77777777" w:rsidR="00E80750" w:rsidRDefault="00E80750" w:rsidP="00E80750">
      <w:pPr>
        <w:rPr>
          <w:sz w:val="20"/>
          <w:szCs w:val="20"/>
        </w:rPr>
      </w:pPr>
    </w:p>
    <w:p w14:paraId="499F6426" w14:textId="77777777" w:rsidR="00E80750" w:rsidRDefault="00E80750" w:rsidP="00E80750">
      <w:r>
        <w:t>Ответ: ___________________________ Па.</w:t>
      </w:r>
    </w:p>
    <w:p w14:paraId="02D1F381" w14:textId="77777777" w:rsidR="00836049" w:rsidRDefault="00836049"/>
    <w:p w14:paraId="4B774C57" w14:textId="77777777" w:rsidR="00153EF5" w:rsidRDefault="00153EF5"/>
    <w:p w14:paraId="3AB89374" w14:textId="77777777" w:rsidR="00836049" w:rsidRPr="00153EF5" w:rsidRDefault="00836049">
      <w:pPr>
        <w:rPr>
          <w:sz w:val="4"/>
        </w:rPr>
      </w:pPr>
    </w:p>
    <w:p w14:paraId="55FD9E8F" w14:textId="77777777"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lastRenderedPageBreak/>
        <w:t>11</w:t>
      </w:r>
      <w:r>
        <w:rPr>
          <w:b/>
        </w:rPr>
        <w:br/>
      </w:r>
    </w:p>
    <w:p w14:paraId="7DB8B07B" w14:textId="77777777" w:rsidR="00836049" w:rsidRDefault="00836049">
      <w:pPr>
        <w:rPr>
          <w:sz w:val="2"/>
        </w:rPr>
      </w:pPr>
    </w:p>
    <w:p w14:paraId="31576B66" w14:textId="77777777" w:rsidR="006A6D92" w:rsidRDefault="006A6D92" w:rsidP="006A6D92">
      <w:pPr>
        <w:rPr>
          <w:sz w:val="8"/>
        </w:rPr>
      </w:pPr>
    </w:p>
    <w:p w14:paraId="01C006B1" w14:textId="77777777" w:rsidR="006A6D92" w:rsidRPr="009E2273" w:rsidRDefault="006A6D92" w:rsidP="006A6D92">
      <w:pPr>
        <w:spacing w:line="20" w:lineRule="auto"/>
        <w:rPr>
          <w:sz w:val="2"/>
          <w:szCs w:val="20"/>
        </w:rPr>
      </w:pP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ook w:val="01E0" w:firstRow="1" w:lastRow="1" w:firstColumn="1" w:lastColumn="1" w:noHBand="0" w:noVBand="0"/>
      </w:tblPr>
      <w:tblGrid>
        <w:gridCol w:w="3945"/>
      </w:tblGrid>
      <w:tr w:rsidR="006A6D92" w:rsidRPr="00E07C92" w14:paraId="6B7193AD" w14:textId="77777777" w:rsidTr="00A62EB3">
        <w:trPr>
          <w:jc w:val="right"/>
        </w:trPr>
        <w:tc>
          <w:tcPr>
            <w:tcW w:w="3905" w:type="dxa"/>
          </w:tcPr>
          <w:p w14:paraId="3ECD7796" w14:textId="77777777" w:rsidR="006A6D92" w:rsidRPr="00A62EB3" w:rsidRDefault="00203834" w:rsidP="00A62EB3">
            <w:pPr>
              <w:rPr>
                <w:bCs/>
              </w:rPr>
            </w:pPr>
            <w:r>
              <w:rPr>
                <w:noProof/>
                <w:lang w:val="en-US"/>
              </w:rPr>
              <w:drawing>
                <wp:inline distT="0" distB="0" distL="0" distR="0" wp14:anchorId="03B1EE6F" wp14:editId="5C14D790">
                  <wp:extent cx="2348865" cy="1812925"/>
                  <wp:effectExtent l="19050" t="0" r="0" b="0"/>
                  <wp:docPr id="18" name="Рисунок 18" descr="E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E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8865" cy="18129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F3B510D" w14:textId="77777777" w:rsidR="006A6D92" w:rsidRDefault="006A6D92" w:rsidP="006A6D92">
      <w:r w:rsidRPr="00E07C92">
        <w:rPr>
          <w:bCs/>
        </w:rPr>
        <w:t xml:space="preserve">На рисунке показана зависимость </w:t>
      </w:r>
      <w:r w:rsidRPr="00E07C92">
        <w:t xml:space="preserve">давления </w:t>
      </w:r>
      <w:r>
        <w:br/>
      </w:r>
      <w:r w:rsidRPr="00E07C92">
        <w:t xml:space="preserve">газа </w:t>
      </w:r>
      <w:r w:rsidRPr="00E07C92">
        <w:rPr>
          <w:i/>
          <w:iCs/>
          <w:lang w:val="en-US"/>
        </w:rPr>
        <w:t>p</w:t>
      </w:r>
      <w:r w:rsidRPr="00E07C92">
        <w:t xml:space="preserve"> </w:t>
      </w:r>
      <w:r>
        <w:t>от</w:t>
      </w:r>
      <w:r w:rsidRPr="00E07C92">
        <w:t xml:space="preserve"> его плотности </w:t>
      </w:r>
      <w:r w:rsidRPr="00552E2B">
        <w:rPr>
          <w:iCs/>
        </w:rPr>
        <w:sym w:font="Symbol" w:char="F072"/>
      </w:r>
      <w:r w:rsidRPr="00E07C92">
        <w:t xml:space="preserve"> в </w:t>
      </w:r>
      <w:r w:rsidRPr="00E07C92">
        <w:rPr>
          <w:bCs/>
        </w:rPr>
        <w:t xml:space="preserve">циклическом процессе, совершаемом </w:t>
      </w:r>
      <w:r>
        <w:rPr>
          <w:bCs/>
        </w:rPr>
        <w:t>1</w:t>
      </w:r>
      <w:r w:rsidRPr="00E07C92">
        <w:rPr>
          <w:bCs/>
        </w:rPr>
        <w:t xml:space="preserve"> мол</w:t>
      </w:r>
      <w:r>
        <w:rPr>
          <w:bCs/>
        </w:rPr>
        <w:t>ь</w:t>
      </w:r>
      <w:r w:rsidRPr="00E07C92">
        <w:rPr>
          <w:bCs/>
        </w:rPr>
        <w:t xml:space="preserve"> </w:t>
      </w:r>
      <w:r>
        <w:t>гелия</w:t>
      </w:r>
      <w:r w:rsidRPr="00E07C92">
        <w:t xml:space="preserve">. </w:t>
      </w:r>
      <w:r w:rsidR="00374FF8">
        <w:t xml:space="preserve">График цикла </w:t>
      </w:r>
      <w:r w:rsidRPr="00E07C92">
        <w:t xml:space="preserve"> состоит из двух отрезков прямых и четверти окружности. На основании анализа этого циклического процесса выберите </w:t>
      </w:r>
      <w:r w:rsidRPr="005F170B">
        <w:rPr>
          <w:b/>
          <w:u w:val="single"/>
        </w:rPr>
        <w:t>два</w:t>
      </w:r>
      <w:r w:rsidRPr="00E07C92">
        <w:t xml:space="preserve"> верных утверждения.</w:t>
      </w:r>
    </w:p>
    <w:p w14:paraId="21A14DA5" w14:textId="77777777" w:rsidR="00D47F2A" w:rsidRDefault="00D47F2A" w:rsidP="006A6D92"/>
    <w:p w14:paraId="442C7866" w14:textId="77777777" w:rsidR="00D47F2A" w:rsidRDefault="00D47F2A" w:rsidP="006A6D92"/>
    <w:p w14:paraId="7913C980" w14:textId="77777777" w:rsidR="00D47F2A" w:rsidRPr="009E2273" w:rsidRDefault="00D47F2A" w:rsidP="006A6D92">
      <w:pPr>
        <w:rPr>
          <w:sz w:val="2"/>
        </w:rPr>
      </w:pPr>
    </w:p>
    <w:p w14:paraId="07263BA6" w14:textId="77777777" w:rsidR="006A6D92" w:rsidRPr="009E2273" w:rsidRDefault="006A6D92" w:rsidP="006A6D92">
      <w:pPr>
        <w:rPr>
          <w:sz w:val="2"/>
        </w:rPr>
      </w:pPr>
    </w:p>
    <w:p w14:paraId="60CB046D" w14:textId="77777777" w:rsidR="006A6D92" w:rsidRDefault="006A6D92" w:rsidP="006A6D92">
      <w:pPr>
        <w:keepNext/>
        <w:rPr>
          <w:b/>
          <w:sz w:val="8"/>
        </w:rPr>
      </w:pPr>
    </w:p>
    <w:p w14:paraId="6775C17B" w14:textId="77777777" w:rsidR="006A6D92" w:rsidRDefault="006A6D92" w:rsidP="006A6D92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8934"/>
      </w:tblGrid>
      <w:tr w:rsidR="006A6D92" w14:paraId="4FCBFC32" w14:textId="77777777" w:rsidTr="00A62EB3">
        <w:trPr>
          <w:trHeight w:val="336"/>
        </w:trPr>
        <w:tc>
          <w:tcPr>
            <w:tcW w:w="420" w:type="dxa"/>
          </w:tcPr>
          <w:p w14:paraId="2B8C7D80" w14:textId="77777777" w:rsidR="006A6D92" w:rsidRPr="00A62EB3" w:rsidRDefault="006A6D92" w:rsidP="00AC5B3C">
            <w:pPr>
              <w:rPr>
                <w:sz w:val="2"/>
                <w:szCs w:val="2"/>
              </w:rPr>
            </w:pPr>
          </w:p>
          <w:p w14:paraId="47B76DF8" w14:textId="77777777" w:rsidR="006A6D92" w:rsidRDefault="006A6D92" w:rsidP="00AC5B3C">
            <w:r>
              <w:t>1)</w:t>
            </w:r>
          </w:p>
        </w:tc>
        <w:tc>
          <w:tcPr>
            <w:tcW w:w="8940" w:type="dxa"/>
          </w:tcPr>
          <w:p w14:paraId="63028E18" w14:textId="77777777" w:rsidR="006A6D92" w:rsidRPr="00A62EB3" w:rsidRDefault="006A6D92" w:rsidP="00A62EB3">
            <w:pPr>
              <w:spacing w:line="20" w:lineRule="auto"/>
              <w:rPr>
                <w:sz w:val="2"/>
              </w:rPr>
            </w:pPr>
          </w:p>
          <w:p w14:paraId="7412281A" w14:textId="77777777" w:rsidR="006A6D92" w:rsidRPr="00A62EB3" w:rsidRDefault="006A6D92" w:rsidP="00AC5B3C">
            <w:pPr>
              <w:rPr>
                <w:sz w:val="2"/>
              </w:rPr>
            </w:pPr>
            <w:r w:rsidRPr="00F34FEC">
              <w:t xml:space="preserve">В процессе 2−3 </w:t>
            </w:r>
            <w:r w:rsidRPr="00D9690D">
              <w:t xml:space="preserve">объём </w:t>
            </w:r>
            <w:r w:rsidRPr="00F34FEC">
              <w:t>газа уменьшается.</w:t>
            </w:r>
          </w:p>
          <w:p w14:paraId="7799512C" w14:textId="77777777" w:rsidR="006A6D92" w:rsidRPr="00A62EB3" w:rsidRDefault="006A6D92" w:rsidP="00AC5B3C">
            <w:pPr>
              <w:rPr>
                <w:sz w:val="2"/>
              </w:rPr>
            </w:pPr>
          </w:p>
        </w:tc>
      </w:tr>
      <w:tr w:rsidR="006A6D92" w14:paraId="4392BA4F" w14:textId="77777777" w:rsidTr="00A62EB3">
        <w:trPr>
          <w:trHeight w:val="336"/>
        </w:trPr>
        <w:tc>
          <w:tcPr>
            <w:tcW w:w="420" w:type="dxa"/>
          </w:tcPr>
          <w:p w14:paraId="5F96E3B4" w14:textId="77777777" w:rsidR="006A6D92" w:rsidRPr="00A62EB3" w:rsidRDefault="006A6D92" w:rsidP="00AC5B3C">
            <w:pPr>
              <w:rPr>
                <w:sz w:val="2"/>
                <w:szCs w:val="2"/>
              </w:rPr>
            </w:pPr>
          </w:p>
          <w:p w14:paraId="3AAA4C8E" w14:textId="77777777" w:rsidR="006A6D92" w:rsidRDefault="006A6D92" w:rsidP="00AC5B3C">
            <w:r>
              <w:t>2)</w:t>
            </w:r>
          </w:p>
        </w:tc>
        <w:tc>
          <w:tcPr>
            <w:tcW w:w="8940" w:type="dxa"/>
          </w:tcPr>
          <w:p w14:paraId="3247A719" w14:textId="77777777" w:rsidR="006A6D92" w:rsidRPr="00A62EB3" w:rsidRDefault="006A6D92" w:rsidP="00A62EB3">
            <w:pPr>
              <w:spacing w:line="20" w:lineRule="auto"/>
              <w:rPr>
                <w:sz w:val="2"/>
              </w:rPr>
            </w:pPr>
          </w:p>
          <w:p w14:paraId="01E236D0" w14:textId="77777777" w:rsidR="006A6D92" w:rsidRPr="00A62EB3" w:rsidRDefault="006A6D92" w:rsidP="00AC5B3C">
            <w:pPr>
              <w:rPr>
                <w:sz w:val="2"/>
              </w:rPr>
            </w:pPr>
            <w:r w:rsidRPr="0066737F">
              <w:t xml:space="preserve">В процессе 1−2 </w:t>
            </w:r>
            <w:r w:rsidR="00E77861">
              <w:t>внутренняя энергия</w:t>
            </w:r>
            <w:r w:rsidRPr="0066737F">
              <w:t xml:space="preserve"> газа уменьшается.</w:t>
            </w:r>
          </w:p>
          <w:p w14:paraId="5E5D7D09" w14:textId="77777777" w:rsidR="006A6D92" w:rsidRPr="00A62EB3" w:rsidRDefault="006A6D92" w:rsidP="00AC5B3C">
            <w:pPr>
              <w:rPr>
                <w:sz w:val="2"/>
              </w:rPr>
            </w:pPr>
          </w:p>
        </w:tc>
      </w:tr>
      <w:tr w:rsidR="006A6D92" w14:paraId="662011B4" w14:textId="77777777" w:rsidTr="00A62EB3">
        <w:trPr>
          <w:trHeight w:val="336"/>
        </w:trPr>
        <w:tc>
          <w:tcPr>
            <w:tcW w:w="420" w:type="dxa"/>
          </w:tcPr>
          <w:p w14:paraId="6F0232BA" w14:textId="77777777" w:rsidR="006A6D92" w:rsidRPr="00A62EB3" w:rsidRDefault="006A6D92" w:rsidP="00AC5B3C">
            <w:pPr>
              <w:rPr>
                <w:sz w:val="2"/>
                <w:szCs w:val="2"/>
              </w:rPr>
            </w:pPr>
          </w:p>
          <w:p w14:paraId="4260F518" w14:textId="77777777" w:rsidR="006A6D92" w:rsidRDefault="006A6D92" w:rsidP="00AC5B3C">
            <w:r>
              <w:t>3)</w:t>
            </w:r>
          </w:p>
        </w:tc>
        <w:tc>
          <w:tcPr>
            <w:tcW w:w="8940" w:type="dxa"/>
          </w:tcPr>
          <w:p w14:paraId="1CA7665F" w14:textId="77777777" w:rsidR="006A6D92" w:rsidRPr="00A62EB3" w:rsidRDefault="006A6D92" w:rsidP="00A62EB3">
            <w:pPr>
              <w:spacing w:line="20" w:lineRule="auto"/>
              <w:rPr>
                <w:sz w:val="2"/>
              </w:rPr>
            </w:pPr>
          </w:p>
          <w:p w14:paraId="5D0F1D62" w14:textId="77777777" w:rsidR="006A6D92" w:rsidRPr="00A62EB3" w:rsidRDefault="006A6D92" w:rsidP="00AC5B3C">
            <w:pPr>
              <w:rPr>
                <w:sz w:val="2"/>
              </w:rPr>
            </w:pPr>
            <w:r w:rsidRPr="00714516">
              <w:t>В состоянии 3 температура газа максимальна.</w:t>
            </w:r>
          </w:p>
          <w:p w14:paraId="27E70E65" w14:textId="77777777" w:rsidR="006A6D92" w:rsidRPr="00A62EB3" w:rsidRDefault="006A6D92" w:rsidP="00AC5B3C">
            <w:pPr>
              <w:rPr>
                <w:sz w:val="2"/>
              </w:rPr>
            </w:pPr>
          </w:p>
        </w:tc>
      </w:tr>
      <w:tr w:rsidR="006A6D92" w14:paraId="5FA62046" w14:textId="77777777" w:rsidTr="00A62EB3">
        <w:trPr>
          <w:trHeight w:val="336"/>
        </w:trPr>
        <w:tc>
          <w:tcPr>
            <w:tcW w:w="420" w:type="dxa"/>
          </w:tcPr>
          <w:p w14:paraId="77541E7F" w14:textId="77777777" w:rsidR="006A6D92" w:rsidRPr="00A62EB3" w:rsidRDefault="006A6D92" w:rsidP="00AC5B3C">
            <w:pPr>
              <w:rPr>
                <w:sz w:val="2"/>
                <w:szCs w:val="2"/>
              </w:rPr>
            </w:pPr>
          </w:p>
          <w:p w14:paraId="7122F4DB" w14:textId="77777777" w:rsidR="006A6D92" w:rsidRDefault="006A6D92" w:rsidP="00AC5B3C">
            <w:r>
              <w:t>4)</w:t>
            </w:r>
          </w:p>
        </w:tc>
        <w:tc>
          <w:tcPr>
            <w:tcW w:w="8940" w:type="dxa"/>
          </w:tcPr>
          <w:p w14:paraId="6518662D" w14:textId="77777777" w:rsidR="006A6D92" w:rsidRPr="00A62EB3" w:rsidRDefault="006A6D92" w:rsidP="00A62EB3">
            <w:pPr>
              <w:spacing w:line="20" w:lineRule="auto"/>
              <w:rPr>
                <w:sz w:val="2"/>
              </w:rPr>
            </w:pPr>
          </w:p>
          <w:p w14:paraId="7414A67C" w14:textId="77777777" w:rsidR="006A6D92" w:rsidRPr="00A62EB3" w:rsidRDefault="006A6D92" w:rsidP="00AC5B3C">
            <w:pPr>
              <w:rPr>
                <w:sz w:val="2"/>
              </w:rPr>
            </w:pPr>
            <w:r w:rsidRPr="0029149B">
              <w:t>Работа газа в процессе 3−1 положительна.</w:t>
            </w:r>
          </w:p>
          <w:p w14:paraId="5743D097" w14:textId="77777777" w:rsidR="006A6D92" w:rsidRPr="00A62EB3" w:rsidRDefault="006A6D92" w:rsidP="00AC5B3C">
            <w:pPr>
              <w:rPr>
                <w:sz w:val="2"/>
              </w:rPr>
            </w:pPr>
          </w:p>
        </w:tc>
      </w:tr>
      <w:tr w:rsidR="006A6D92" w14:paraId="7A33FB5B" w14:textId="77777777" w:rsidTr="00A62EB3">
        <w:trPr>
          <w:trHeight w:val="336"/>
        </w:trPr>
        <w:tc>
          <w:tcPr>
            <w:tcW w:w="420" w:type="dxa"/>
          </w:tcPr>
          <w:p w14:paraId="0330FB18" w14:textId="77777777" w:rsidR="006A6D92" w:rsidRPr="00A62EB3" w:rsidRDefault="006A6D92" w:rsidP="00AC5B3C">
            <w:pPr>
              <w:rPr>
                <w:sz w:val="2"/>
                <w:szCs w:val="2"/>
              </w:rPr>
            </w:pPr>
          </w:p>
          <w:p w14:paraId="091D7D25" w14:textId="77777777" w:rsidR="006A6D92" w:rsidRDefault="006A6D92" w:rsidP="00AC5B3C">
            <w:r>
              <w:t>5)</w:t>
            </w:r>
          </w:p>
        </w:tc>
        <w:tc>
          <w:tcPr>
            <w:tcW w:w="8940" w:type="dxa"/>
          </w:tcPr>
          <w:p w14:paraId="4B56BB7A" w14:textId="77777777" w:rsidR="006A6D92" w:rsidRPr="00A62EB3" w:rsidRDefault="006A6D92" w:rsidP="00A62EB3">
            <w:pPr>
              <w:spacing w:line="20" w:lineRule="auto"/>
              <w:rPr>
                <w:sz w:val="2"/>
              </w:rPr>
            </w:pPr>
          </w:p>
          <w:p w14:paraId="59630948" w14:textId="77777777" w:rsidR="006A6D92" w:rsidRPr="00A62EB3" w:rsidRDefault="006A6D92" w:rsidP="00AC5B3C">
            <w:pPr>
              <w:rPr>
                <w:sz w:val="2"/>
              </w:rPr>
            </w:pPr>
            <w:r>
              <w:t xml:space="preserve">Отношение максимальной температуры к минимальной температуре </w:t>
            </w:r>
            <w:r>
              <w:br/>
              <w:t>в цикле равно 8.</w:t>
            </w:r>
          </w:p>
          <w:p w14:paraId="4767F522" w14:textId="77777777" w:rsidR="006A6D92" w:rsidRPr="00A62EB3" w:rsidRDefault="006A6D92" w:rsidP="00AC5B3C">
            <w:pPr>
              <w:rPr>
                <w:sz w:val="2"/>
              </w:rPr>
            </w:pPr>
          </w:p>
        </w:tc>
      </w:tr>
    </w:tbl>
    <w:p w14:paraId="373EC261" w14:textId="77777777" w:rsidR="006A6D92" w:rsidRDefault="006A6D92" w:rsidP="006A6D92">
      <w:pPr>
        <w:rPr>
          <w:sz w:val="20"/>
          <w:szCs w:val="20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4"/>
        <w:gridCol w:w="406"/>
        <w:gridCol w:w="406"/>
      </w:tblGrid>
      <w:tr w:rsidR="006A6D92" w14:paraId="3936A231" w14:textId="77777777" w:rsidTr="00A62EB3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7DB3C180" w14:textId="77777777" w:rsidR="006A6D92" w:rsidRDefault="006A6D92" w:rsidP="00AC5B3C">
            <w: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134987" w14:textId="77777777" w:rsidR="006A6D92" w:rsidRDefault="006A6D92" w:rsidP="00A62EB3">
            <w:pPr>
              <w:jc w:val="center"/>
            </w:pP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F8ADF7" w14:textId="77777777" w:rsidR="006A6D92" w:rsidRDefault="006A6D92" w:rsidP="00A62EB3">
            <w:pPr>
              <w:jc w:val="center"/>
            </w:pPr>
          </w:p>
        </w:tc>
      </w:tr>
    </w:tbl>
    <w:p w14:paraId="7FF8F3E2" w14:textId="77777777" w:rsidR="00203834" w:rsidRDefault="00203834"/>
    <w:p w14:paraId="0CB12D40" w14:textId="77777777" w:rsidR="00203834" w:rsidRDefault="00203834"/>
    <w:p w14:paraId="0421A561" w14:textId="77777777" w:rsidR="00836049" w:rsidRDefault="00836049">
      <w:pPr>
        <w:rPr>
          <w:sz w:val="4"/>
          <w:lang w:val="en-US"/>
        </w:rPr>
      </w:pPr>
    </w:p>
    <w:p w14:paraId="19D22566" w14:textId="77777777"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12</w:t>
      </w:r>
      <w:r>
        <w:rPr>
          <w:b/>
        </w:rPr>
        <w:br/>
      </w:r>
    </w:p>
    <w:p w14:paraId="2DF18582" w14:textId="77777777" w:rsidR="00836049" w:rsidRDefault="00836049">
      <w:pPr>
        <w:rPr>
          <w:sz w:val="2"/>
        </w:rPr>
      </w:pPr>
    </w:p>
    <w:p w14:paraId="259BA2B2" w14:textId="77777777" w:rsidR="00E77861" w:rsidRDefault="00E77861" w:rsidP="00E77861">
      <w:pPr>
        <w:rPr>
          <w:sz w:val="8"/>
        </w:rPr>
      </w:pPr>
    </w:p>
    <w:p w14:paraId="5EBD51AA" w14:textId="77777777" w:rsidR="00E77861" w:rsidRPr="00010880" w:rsidRDefault="00E77861" w:rsidP="00E77861">
      <w:pPr>
        <w:spacing w:line="20" w:lineRule="auto"/>
        <w:rPr>
          <w:sz w:val="2"/>
          <w:szCs w:val="20"/>
        </w:rPr>
      </w:pP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ook w:val="01E0" w:firstRow="1" w:lastRow="1" w:firstColumn="1" w:lastColumn="1" w:noHBand="0" w:noVBand="0"/>
      </w:tblPr>
      <w:tblGrid>
        <w:gridCol w:w="1368"/>
      </w:tblGrid>
      <w:tr w:rsidR="00E77861" w:rsidRPr="004D1D4B" w14:paraId="438DA8CF" w14:textId="77777777" w:rsidTr="00A62EB3">
        <w:trPr>
          <w:jc w:val="right"/>
        </w:trPr>
        <w:tc>
          <w:tcPr>
            <w:tcW w:w="1368" w:type="dxa"/>
          </w:tcPr>
          <w:p w14:paraId="1FF2E025" w14:textId="77777777" w:rsidR="00E77861" w:rsidRPr="004D1D4B" w:rsidRDefault="00203834" w:rsidP="00A62EB3">
            <w:r>
              <w:rPr>
                <w:noProof/>
                <w:lang w:val="en-US"/>
              </w:rPr>
              <w:drawing>
                <wp:inline distT="0" distB="0" distL="0" distR="0" wp14:anchorId="269E94D8" wp14:editId="2CC0DAAB">
                  <wp:extent cx="693420" cy="1229995"/>
                  <wp:effectExtent l="19050" t="0" r="0" b="0"/>
                  <wp:docPr id="19" name="Рисунок 19" descr="E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E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3420" cy="12299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C91DDF9" w14:textId="77777777" w:rsidR="00E77861" w:rsidRPr="004D1D4B" w:rsidRDefault="00E77861" w:rsidP="00E77861">
      <w:pPr>
        <w:rPr>
          <w:rFonts w:eastAsia="Calibri"/>
        </w:rPr>
      </w:pPr>
      <w:r w:rsidRPr="004D1D4B">
        <w:t xml:space="preserve">В цилиндрическом сосуде под поршнем находится газ. Поршень не закреплён и может перемещаться в сосуде без трения </w:t>
      </w:r>
      <w:r w:rsidRPr="004D1D4B">
        <w:br/>
        <w:t xml:space="preserve">(см. рисунок). В сосуд закачивается ещё такое же количество газа при неизменной температуре. Как изменится в результате этого давление газа и </w:t>
      </w:r>
      <w:r>
        <w:t>концентрация его молекул</w:t>
      </w:r>
      <w:r w:rsidRPr="004D1D4B">
        <w:t>?</w:t>
      </w:r>
    </w:p>
    <w:p w14:paraId="72FD6BF3" w14:textId="77777777" w:rsidR="00E77861" w:rsidRPr="004D1D4B" w:rsidRDefault="00E77861" w:rsidP="00E77861">
      <w:r w:rsidRPr="004D1D4B">
        <w:t>Для каждой величины определите соответствующий характер изменения:</w:t>
      </w:r>
    </w:p>
    <w:p w14:paraId="7F2348F4" w14:textId="77777777" w:rsidR="00E77861" w:rsidRPr="004D1D4B" w:rsidRDefault="00E77861" w:rsidP="00E77861">
      <w:pPr>
        <w:rPr>
          <w:sz w:val="16"/>
        </w:rPr>
      </w:pP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450"/>
        <w:gridCol w:w="2657"/>
      </w:tblGrid>
      <w:tr w:rsidR="00E77861" w:rsidRPr="004D1D4B" w14:paraId="20937175" w14:textId="77777777" w:rsidTr="00AC5B3C">
        <w:trPr>
          <w:jc w:val="center"/>
        </w:trPr>
        <w:tc>
          <w:tcPr>
            <w:tcW w:w="450" w:type="dxa"/>
          </w:tcPr>
          <w:p w14:paraId="07B2A644" w14:textId="77777777" w:rsidR="00E77861" w:rsidRPr="004D1D4B" w:rsidRDefault="00E77861" w:rsidP="00AC5B3C">
            <w:pPr>
              <w:rPr>
                <w:rFonts w:eastAsia="Calibri"/>
              </w:rPr>
            </w:pPr>
            <w:r w:rsidRPr="004D1D4B">
              <w:t>1)</w:t>
            </w:r>
          </w:p>
        </w:tc>
        <w:tc>
          <w:tcPr>
            <w:tcW w:w="2657" w:type="dxa"/>
          </w:tcPr>
          <w:p w14:paraId="6BA12849" w14:textId="77777777" w:rsidR="00E77861" w:rsidRPr="004D1D4B" w:rsidRDefault="00E77861" w:rsidP="00AC5B3C">
            <w:pPr>
              <w:rPr>
                <w:rFonts w:eastAsia="Calibri"/>
              </w:rPr>
            </w:pPr>
            <w:r w:rsidRPr="004D1D4B">
              <w:t>увеличится</w:t>
            </w:r>
          </w:p>
        </w:tc>
      </w:tr>
      <w:tr w:rsidR="00E77861" w:rsidRPr="004D1D4B" w14:paraId="787C8F53" w14:textId="77777777" w:rsidTr="00AC5B3C">
        <w:trPr>
          <w:jc w:val="center"/>
        </w:trPr>
        <w:tc>
          <w:tcPr>
            <w:tcW w:w="450" w:type="dxa"/>
          </w:tcPr>
          <w:p w14:paraId="53744F93" w14:textId="77777777" w:rsidR="00E77861" w:rsidRPr="004D1D4B" w:rsidRDefault="00E77861" w:rsidP="00AC5B3C">
            <w:pPr>
              <w:rPr>
                <w:rFonts w:eastAsia="Calibri"/>
              </w:rPr>
            </w:pPr>
            <w:r w:rsidRPr="004D1D4B">
              <w:t>2)</w:t>
            </w:r>
          </w:p>
        </w:tc>
        <w:tc>
          <w:tcPr>
            <w:tcW w:w="2657" w:type="dxa"/>
          </w:tcPr>
          <w:p w14:paraId="301D8B7A" w14:textId="77777777" w:rsidR="00E77861" w:rsidRPr="004D1D4B" w:rsidRDefault="00E77861" w:rsidP="00AC5B3C">
            <w:pPr>
              <w:rPr>
                <w:rFonts w:eastAsia="Calibri"/>
              </w:rPr>
            </w:pPr>
            <w:r w:rsidRPr="004D1D4B">
              <w:rPr>
                <w:lang w:eastAsia="en-US"/>
              </w:rPr>
              <w:t>уменьшится</w:t>
            </w:r>
          </w:p>
        </w:tc>
      </w:tr>
      <w:tr w:rsidR="00E77861" w:rsidRPr="004D1D4B" w14:paraId="3E5CD925" w14:textId="77777777" w:rsidTr="00AC5B3C">
        <w:trPr>
          <w:jc w:val="center"/>
        </w:trPr>
        <w:tc>
          <w:tcPr>
            <w:tcW w:w="450" w:type="dxa"/>
          </w:tcPr>
          <w:p w14:paraId="5D935258" w14:textId="77777777" w:rsidR="00E77861" w:rsidRPr="004D1D4B" w:rsidRDefault="00E77861" w:rsidP="00AC5B3C">
            <w:pPr>
              <w:rPr>
                <w:rFonts w:eastAsia="Calibri"/>
              </w:rPr>
            </w:pPr>
            <w:r w:rsidRPr="004D1D4B">
              <w:rPr>
                <w:lang w:eastAsia="en-US"/>
              </w:rPr>
              <w:t>3)</w:t>
            </w:r>
          </w:p>
        </w:tc>
        <w:tc>
          <w:tcPr>
            <w:tcW w:w="2657" w:type="dxa"/>
          </w:tcPr>
          <w:p w14:paraId="77CAE916" w14:textId="77777777" w:rsidR="00E77861" w:rsidRPr="004D1D4B" w:rsidRDefault="00E77861" w:rsidP="00AC5B3C">
            <w:pPr>
              <w:rPr>
                <w:rFonts w:eastAsia="Calibri"/>
                <w:lang w:eastAsia="en-US"/>
              </w:rPr>
            </w:pPr>
            <w:r w:rsidRPr="004D1D4B">
              <w:rPr>
                <w:lang w:eastAsia="en-US"/>
              </w:rPr>
              <w:t>не изменится</w:t>
            </w:r>
          </w:p>
        </w:tc>
      </w:tr>
    </w:tbl>
    <w:p w14:paraId="0B032681" w14:textId="77777777" w:rsidR="00E77861" w:rsidRPr="004D1D4B" w:rsidRDefault="00E77861" w:rsidP="00E77861">
      <w:pPr>
        <w:rPr>
          <w:rFonts w:eastAsia="Calibri"/>
          <w:sz w:val="16"/>
        </w:rPr>
      </w:pPr>
    </w:p>
    <w:p w14:paraId="12E8CFF9" w14:textId="77777777" w:rsidR="00E77861" w:rsidRPr="004D1D4B" w:rsidRDefault="00E77861" w:rsidP="00E77861">
      <w:r w:rsidRPr="004D1D4B">
        <w:t xml:space="preserve">Запишите </w:t>
      </w:r>
      <w:r w:rsidRPr="004D1D4B">
        <w:rPr>
          <w:u w:val="single"/>
        </w:rPr>
        <w:t>в таблицу</w:t>
      </w:r>
      <w:r w:rsidRPr="004D1D4B">
        <w:t xml:space="preserve"> выбранные цифры для каждой физической величины. Цифры в ответе могут повторяться.</w:t>
      </w:r>
    </w:p>
    <w:p w14:paraId="087F4446" w14:textId="77777777" w:rsidR="00E77861" w:rsidRPr="004D1D4B" w:rsidRDefault="00E77861" w:rsidP="00E77861">
      <w:pPr>
        <w:rPr>
          <w:sz w:val="16"/>
        </w:rPr>
      </w:pPr>
    </w:p>
    <w:tbl>
      <w:tblPr>
        <w:tblW w:w="527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35"/>
        <w:gridCol w:w="2439"/>
      </w:tblGrid>
      <w:tr w:rsidR="00E77861" w:rsidRPr="004D1D4B" w14:paraId="29A0CA5D" w14:textId="77777777" w:rsidTr="00AC5B3C">
        <w:trPr>
          <w:trHeight w:val="325"/>
          <w:jc w:val="center"/>
        </w:trPr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6AE97B" w14:textId="77777777" w:rsidR="00E77861" w:rsidRPr="004D1D4B" w:rsidRDefault="00E77861" w:rsidP="00AC5B3C">
            <w:pPr>
              <w:ind w:left="-57" w:right="-57"/>
              <w:jc w:val="center"/>
              <w:rPr>
                <w:rFonts w:eastAsia="Calibri"/>
              </w:rPr>
            </w:pPr>
            <w:r w:rsidRPr="004D1D4B">
              <w:t>Давление газа</w:t>
            </w:r>
          </w:p>
        </w:tc>
        <w:tc>
          <w:tcPr>
            <w:tcW w:w="2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8BC210" w14:textId="77777777" w:rsidR="00E77861" w:rsidRPr="004D1D4B" w:rsidRDefault="00E77861" w:rsidP="00AC5B3C">
            <w:pPr>
              <w:ind w:right="-57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Концентрация молекул газа</w:t>
            </w:r>
          </w:p>
        </w:tc>
      </w:tr>
      <w:tr w:rsidR="00E77861" w:rsidRPr="004D1D4B" w14:paraId="6F7A3114" w14:textId="77777777" w:rsidTr="00AC5B3C">
        <w:trPr>
          <w:trHeight w:val="325"/>
          <w:jc w:val="center"/>
        </w:trPr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0" w:type="dxa"/>
            </w:tcMar>
          </w:tcPr>
          <w:p w14:paraId="18801081" w14:textId="77777777" w:rsidR="00E77861" w:rsidRPr="004D1D4B" w:rsidRDefault="00E77861" w:rsidP="00AC5B3C">
            <w:pPr>
              <w:ind w:left="-57" w:right="-57"/>
              <w:jc w:val="center"/>
              <w:rPr>
                <w:rFonts w:eastAsia="Calibri"/>
              </w:rPr>
            </w:pPr>
          </w:p>
        </w:tc>
        <w:tc>
          <w:tcPr>
            <w:tcW w:w="2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0" w:type="dxa"/>
            </w:tcMar>
          </w:tcPr>
          <w:p w14:paraId="0405D99E" w14:textId="77777777" w:rsidR="00E77861" w:rsidRPr="004D1D4B" w:rsidRDefault="00E77861" w:rsidP="00AC5B3C">
            <w:pPr>
              <w:ind w:left="-57" w:right="-57"/>
              <w:jc w:val="center"/>
              <w:rPr>
                <w:rFonts w:eastAsia="Calibri"/>
              </w:rPr>
            </w:pPr>
          </w:p>
        </w:tc>
      </w:tr>
    </w:tbl>
    <w:p w14:paraId="3DB9AC53" w14:textId="77777777" w:rsidR="00153EF5" w:rsidRPr="00153EF5" w:rsidRDefault="00153EF5" w:rsidP="00153EF5">
      <w:pPr>
        <w:rPr>
          <w:sz w:val="2"/>
        </w:rPr>
      </w:pPr>
    </w:p>
    <w:p w14:paraId="1714C0E6" w14:textId="77777777" w:rsidR="00836049" w:rsidRPr="00153EF5" w:rsidRDefault="00836049">
      <w:pPr>
        <w:rPr>
          <w:sz w:val="2"/>
        </w:rPr>
      </w:pPr>
    </w:p>
    <w:p w14:paraId="1238FBBE" w14:textId="77777777" w:rsidR="00836049" w:rsidRDefault="00836049">
      <w:pPr>
        <w:keepNext/>
        <w:rPr>
          <w:b/>
          <w:sz w:val="8"/>
        </w:rPr>
      </w:pPr>
    </w:p>
    <w:p w14:paraId="2F1E66BD" w14:textId="77777777" w:rsidR="00836049" w:rsidRDefault="00203834">
      <w:r>
        <w:br w:type="page"/>
      </w:r>
    </w:p>
    <w:p w14:paraId="3C583BC6" w14:textId="77777777" w:rsidR="00836049" w:rsidRDefault="00836049">
      <w:pPr>
        <w:rPr>
          <w:sz w:val="4"/>
          <w:lang w:val="en-US"/>
        </w:rPr>
      </w:pPr>
    </w:p>
    <w:p w14:paraId="1FF9EFFA" w14:textId="77777777"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13</w:t>
      </w:r>
      <w:r>
        <w:rPr>
          <w:b/>
        </w:rPr>
        <w:br/>
      </w:r>
    </w:p>
    <w:p w14:paraId="52780384" w14:textId="77777777" w:rsidR="00836049" w:rsidRDefault="00836049">
      <w:pPr>
        <w:rPr>
          <w:sz w:val="2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6629"/>
        <w:gridCol w:w="2941"/>
      </w:tblGrid>
      <w:tr w:rsidR="00A16E08" w:rsidRPr="00A16E08" w14:paraId="17CA8EEB" w14:textId="77777777" w:rsidTr="00340E47">
        <w:tc>
          <w:tcPr>
            <w:tcW w:w="6629" w:type="dxa"/>
            <w:shd w:val="clear" w:color="auto" w:fill="auto"/>
          </w:tcPr>
          <w:p w14:paraId="612BB38C" w14:textId="77777777" w:rsidR="00A16E08" w:rsidRPr="00A16E08" w:rsidRDefault="00A16E08" w:rsidP="00A16E08">
            <w:r w:rsidRPr="00A16E08">
              <w:t xml:space="preserve">Магнитное поле </w:t>
            </w:r>
            <w:r w:rsidR="00374FF8">
              <w:rPr>
                <w:noProof/>
                <w:position w:val="-14"/>
                <w:lang w:val="en-US"/>
              </w:rPr>
              <w:drawing>
                <wp:inline distT="0" distB="0" distL="0" distR="0" wp14:anchorId="7D918E6F" wp14:editId="541240FE">
                  <wp:extent cx="882650" cy="299720"/>
                  <wp:effectExtent l="0" t="0" r="0" b="5080"/>
                  <wp:docPr id="17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2650" cy="299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16E08">
              <w:t xml:space="preserve"> создано в точке А двумя параллельными длинными </w:t>
            </w:r>
            <w:r w:rsidR="00374FF8">
              <w:t xml:space="preserve">прямыми </w:t>
            </w:r>
            <w:r w:rsidRPr="00A16E08">
              <w:t xml:space="preserve">проводниками с токами </w:t>
            </w:r>
            <w:r w:rsidRPr="00A16E08">
              <w:rPr>
                <w:i/>
                <w:lang w:val="en-US"/>
              </w:rPr>
              <w:t>I</w:t>
            </w:r>
            <w:r w:rsidRPr="00A16E08">
              <w:rPr>
                <w:vertAlign w:val="subscript"/>
              </w:rPr>
              <w:t>1</w:t>
            </w:r>
            <w:r w:rsidRPr="00A16E08">
              <w:t xml:space="preserve"> и </w:t>
            </w:r>
            <w:r w:rsidRPr="00A16E08">
              <w:rPr>
                <w:i/>
                <w:lang w:val="en-US"/>
              </w:rPr>
              <w:t>I</w:t>
            </w:r>
            <w:r w:rsidRPr="00A16E08">
              <w:rPr>
                <w:vertAlign w:val="subscript"/>
              </w:rPr>
              <w:t>2</w:t>
            </w:r>
            <w:r w:rsidRPr="00A16E08">
              <w:t xml:space="preserve">, расположенными перпендикулярно плоскости чертежа. Как направлен </w:t>
            </w:r>
            <w:r w:rsidR="00374FF8">
              <w:t xml:space="preserve">относительно рисунка </w:t>
            </w:r>
            <w:r w:rsidRPr="00A16E08">
              <w:rPr>
                <w:b/>
                <w:i/>
              </w:rPr>
              <w:t xml:space="preserve">(вверх, вниз, влево, вправо, от наблюдателя, к наблюдателю) </w:t>
            </w:r>
            <w:r w:rsidRPr="00A16E08">
              <w:t xml:space="preserve">вектор магнитной индукции в точке </w:t>
            </w:r>
            <w:r w:rsidRPr="00A16E08">
              <w:rPr>
                <w:i/>
              </w:rPr>
              <w:t>А</w:t>
            </w:r>
            <w:r w:rsidRPr="00A16E08">
              <w:t>, на</w:t>
            </w:r>
            <w:r w:rsidR="00374FF8">
              <w:t>ходящейся на прямой, соединяющей</w:t>
            </w:r>
            <w:r w:rsidRPr="00A16E08">
              <w:t xml:space="preserve"> проводники? Ответ запишите словом (словами).</w:t>
            </w:r>
          </w:p>
        </w:tc>
        <w:tc>
          <w:tcPr>
            <w:tcW w:w="2941" w:type="dxa"/>
            <w:shd w:val="clear" w:color="auto" w:fill="auto"/>
          </w:tcPr>
          <w:p w14:paraId="6493DE78" w14:textId="77777777" w:rsidR="00A16E08" w:rsidRPr="00A16E08" w:rsidRDefault="00374FF8" w:rsidP="00A16E08">
            <w:r>
              <w:rPr>
                <w:noProof/>
                <w:sz w:val="24"/>
                <w:szCs w:val="24"/>
                <w:lang w:val="en-US"/>
              </w:rPr>
              <w:drawing>
                <wp:inline distT="0" distB="0" distL="0" distR="0" wp14:anchorId="5B54361A" wp14:editId="48AC5784">
                  <wp:extent cx="1702435" cy="1166495"/>
                  <wp:effectExtent l="0" t="0" r="0" b="0"/>
                  <wp:docPr id="16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2435" cy="1166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0D9815F" w14:textId="77777777" w:rsidR="00A16E08" w:rsidRPr="00203834" w:rsidRDefault="00A16E08" w:rsidP="00A16E08">
      <w:pPr>
        <w:rPr>
          <w:sz w:val="16"/>
          <w:szCs w:val="16"/>
        </w:rPr>
      </w:pPr>
    </w:p>
    <w:p w14:paraId="4344F599" w14:textId="77777777" w:rsidR="00A16E08" w:rsidRPr="00A16E08" w:rsidRDefault="00A16E08" w:rsidP="00A16E08">
      <w:r w:rsidRPr="00A16E08">
        <w:t>Ответ: _</w:t>
      </w:r>
      <w:r>
        <w:t>_______</w:t>
      </w:r>
      <w:r w:rsidRPr="00A16E08">
        <w:t>_______</w:t>
      </w:r>
      <w:r w:rsidR="00D47F2A">
        <w:t>__________</w:t>
      </w:r>
      <w:r w:rsidRPr="00A16E08">
        <w:t>_.</w:t>
      </w:r>
    </w:p>
    <w:p w14:paraId="478ED17D" w14:textId="77777777" w:rsidR="00836049" w:rsidRDefault="00836049"/>
    <w:p w14:paraId="4D077942" w14:textId="77777777" w:rsidR="00836049" w:rsidRPr="00153EF5" w:rsidRDefault="00836049">
      <w:pPr>
        <w:rPr>
          <w:sz w:val="4"/>
        </w:rPr>
      </w:pPr>
    </w:p>
    <w:p w14:paraId="32C3B271" w14:textId="77777777"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14</w:t>
      </w:r>
      <w:r>
        <w:rPr>
          <w:b/>
        </w:rPr>
        <w:br/>
      </w:r>
    </w:p>
    <w:p w14:paraId="18A16E3F" w14:textId="77777777" w:rsidR="00836049" w:rsidRDefault="00836049">
      <w:pPr>
        <w:rPr>
          <w:sz w:val="2"/>
        </w:rPr>
      </w:pPr>
    </w:p>
    <w:p w14:paraId="040F2E86" w14:textId="77777777" w:rsidR="00836049" w:rsidRDefault="00836049">
      <w:pPr>
        <w:rPr>
          <w:sz w:val="8"/>
        </w:rPr>
      </w:pPr>
    </w:p>
    <w:p w14:paraId="557870AB" w14:textId="77777777" w:rsidR="00836049" w:rsidRPr="00153EF5" w:rsidRDefault="00836049" w:rsidP="00153EF5">
      <w:pPr>
        <w:keepNext/>
        <w:spacing w:line="20" w:lineRule="auto"/>
        <w:rPr>
          <w:sz w:val="2"/>
        </w:rPr>
      </w:pPr>
    </w:p>
    <w:p w14:paraId="08872D7C" w14:textId="77777777" w:rsidR="00880F24" w:rsidRPr="009E2273" w:rsidRDefault="00880F24" w:rsidP="00880F24">
      <w:pPr>
        <w:rPr>
          <w:sz w:val="2"/>
        </w:rPr>
      </w:pPr>
      <w:r>
        <w:t xml:space="preserve">С какой силой взаимодействуют в вакууме два маленьких заряженных шарика, находящихся на расстоянии 2 м друг от друга? Заряд каждого шарика </w:t>
      </w:r>
      <w:r w:rsidRPr="00E70B08">
        <w:rPr>
          <w:position w:val="-6"/>
        </w:rPr>
        <w:object w:dxaOrig="780" w:dyaOrig="360" w14:anchorId="16A63527">
          <v:shape id="_x0000_i1037" type="#_x0000_t75" style="width:38.5pt;height:18.5pt" o:ole="">
            <v:imagedata r:id="rId43" o:title=""/>
          </v:shape>
          <o:OLEObject Type="Embed" ProgID="Equation.DSMT4" ShapeID="_x0000_i1037" DrawAspect="Content" ObjectID="_1458932159" r:id="rId44"/>
        </w:object>
      </w:r>
      <w:r w:rsidRPr="00E70B08">
        <w:t xml:space="preserve"> </w:t>
      </w:r>
      <w:r>
        <w:t>Кл.</w:t>
      </w:r>
    </w:p>
    <w:p w14:paraId="44E8ADF6" w14:textId="77777777" w:rsidR="00880F24" w:rsidRPr="009E2273" w:rsidRDefault="00880F24" w:rsidP="00880F24">
      <w:pPr>
        <w:rPr>
          <w:sz w:val="2"/>
        </w:rPr>
      </w:pPr>
    </w:p>
    <w:p w14:paraId="2D668DE3" w14:textId="77777777" w:rsidR="00880F24" w:rsidRDefault="00880F24" w:rsidP="00880F24">
      <w:pPr>
        <w:keepNext/>
        <w:rPr>
          <w:b/>
          <w:sz w:val="8"/>
        </w:rPr>
      </w:pPr>
    </w:p>
    <w:p w14:paraId="525DF6EF" w14:textId="77777777" w:rsidR="00880F24" w:rsidRPr="00203834" w:rsidRDefault="00880F24" w:rsidP="00880F24">
      <w:pPr>
        <w:rPr>
          <w:sz w:val="16"/>
          <w:szCs w:val="16"/>
        </w:rPr>
      </w:pPr>
    </w:p>
    <w:p w14:paraId="79D714E0" w14:textId="77777777" w:rsidR="00880F24" w:rsidRDefault="00880F24" w:rsidP="00880F24">
      <w:r>
        <w:t xml:space="preserve">Ответ: ___________________________ </w:t>
      </w:r>
      <w:proofErr w:type="spellStart"/>
      <w:r>
        <w:t>мкН</w:t>
      </w:r>
      <w:proofErr w:type="spellEnd"/>
      <w:r>
        <w:t>.</w:t>
      </w:r>
    </w:p>
    <w:p w14:paraId="4B48BE59" w14:textId="77777777" w:rsidR="00836049" w:rsidRDefault="00836049"/>
    <w:p w14:paraId="40BB489B" w14:textId="77777777" w:rsidR="00836049" w:rsidRPr="00880F24" w:rsidRDefault="00836049">
      <w:pPr>
        <w:rPr>
          <w:sz w:val="4"/>
        </w:rPr>
      </w:pPr>
    </w:p>
    <w:p w14:paraId="6BDD27D7" w14:textId="77777777"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15</w:t>
      </w:r>
      <w:r>
        <w:rPr>
          <w:b/>
        </w:rPr>
        <w:br/>
      </w:r>
    </w:p>
    <w:p w14:paraId="1E4E5287" w14:textId="77777777" w:rsidR="00836049" w:rsidRDefault="00836049">
      <w:pPr>
        <w:rPr>
          <w:sz w:val="2"/>
        </w:rPr>
      </w:pPr>
    </w:p>
    <w:p w14:paraId="3DC0BC6A" w14:textId="77777777" w:rsidR="00880F24" w:rsidRPr="002D07B2" w:rsidRDefault="00880F24" w:rsidP="00880F24">
      <w:pPr>
        <w:rPr>
          <w:sz w:val="2"/>
        </w:rPr>
      </w:pPr>
      <w:r>
        <w:t xml:space="preserve">Чему равна индуктивность катушки, если при силе тока </w:t>
      </w:r>
      <w:r w:rsidRPr="002E4D90">
        <w:rPr>
          <w:i/>
        </w:rPr>
        <w:t>I</w:t>
      </w:r>
      <w:r>
        <w:t xml:space="preserve"> = 2 А энергия её магнитного поля равна 0,04 Дж?</w:t>
      </w:r>
    </w:p>
    <w:p w14:paraId="26091144" w14:textId="77777777" w:rsidR="00880F24" w:rsidRPr="002D07B2" w:rsidRDefault="00880F24" w:rsidP="00880F24">
      <w:pPr>
        <w:rPr>
          <w:sz w:val="2"/>
        </w:rPr>
      </w:pPr>
    </w:p>
    <w:p w14:paraId="44E8209D" w14:textId="77777777" w:rsidR="00880F24" w:rsidRDefault="00880F24" w:rsidP="00880F24">
      <w:pPr>
        <w:keepNext/>
        <w:rPr>
          <w:b/>
          <w:sz w:val="8"/>
        </w:rPr>
      </w:pPr>
    </w:p>
    <w:p w14:paraId="183808BF" w14:textId="77777777" w:rsidR="00880F24" w:rsidRPr="00203834" w:rsidRDefault="00880F24" w:rsidP="00880F24">
      <w:pPr>
        <w:rPr>
          <w:sz w:val="16"/>
          <w:szCs w:val="16"/>
        </w:rPr>
      </w:pPr>
    </w:p>
    <w:p w14:paraId="38B43578" w14:textId="77777777" w:rsidR="00880F24" w:rsidRDefault="00880F24" w:rsidP="00880F24">
      <w:r>
        <w:t xml:space="preserve">Ответ: ___________________________ </w:t>
      </w:r>
      <w:proofErr w:type="spellStart"/>
      <w:r>
        <w:t>мГн</w:t>
      </w:r>
      <w:proofErr w:type="spellEnd"/>
      <w:r>
        <w:t>.</w:t>
      </w:r>
    </w:p>
    <w:p w14:paraId="74740B44" w14:textId="77777777" w:rsidR="00DF7D59" w:rsidRDefault="00DF7D59" w:rsidP="00DF7D59"/>
    <w:p w14:paraId="22E12545" w14:textId="77777777" w:rsidR="00DF7D59" w:rsidRDefault="00DF7D59" w:rsidP="00DF7D59">
      <w:pPr>
        <w:rPr>
          <w:sz w:val="4"/>
          <w:lang w:val="en-US"/>
        </w:rPr>
      </w:pPr>
    </w:p>
    <w:p w14:paraId="325F7B65" w14:textId="77777777" w:rsidR="00DF7D59" w:rsidRDefault="00DF7D59" w:rsidP="00DF7D59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16</w:t>
      </w:r>
      <w:r>
        <w:rPr>
          <w:b/>
        </w:rPr>
        <w:br/>
      </w:r>
    </w:p>
    <w:p w14:paraId="140D956E" w14:textId="77777777" w:rsidR="00DF7D59" w:rsidRDefault="00DF7D59" w:rsidP="00DF7D59">
      <w:pPr>
        <w:rPr>
          <w:sz w:val="2"/>
        </w:rPr>
      </w:pPr>
    </w:p>
    <w:p w14:paraId="682A583A" w14:textId="77777777" w:rsidR="00DF7D59" w:rsidRDefault="00DF7D59" w:rsidP="00DF7D59">
      <w:pPr>
        <w:rPr>
          <w:sz w:val="8"/>
        </w:rPr>
      </w:pPr>
    </w:p>
    <w:p w14:paraId="3B879CE9" w14:textId="77777777" w:rsidR="00DF7D59" w:rsidRPr="009C29FD" w:rsidRDefault="00DF7D59" w:rsidP="00DF7D59">
      <w:pPr>
        <w:spacing w:line="20" w:lineRule="auto"/>
        <w:rPr>
          <w:sz w:val="2"/>
          <w:szCs w:val="20"/>
        </w:rPr>
      </w:pP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ayout w:type="fixed"/>
        <w:tblLook w:val="01E0" w:firstRow="1" w:lastRow="1" w:firstColumn="1" w:lastColumn="1" w:noHBand="0" w:noVBand="0"/>
      </w:tblPr>
      <w:tblGrid>
        <w:gridCol w:w="3510"/>
      </w:tblGrid>
      <w:tr w:rsidR="00DF7D59" w:rsidRPr="00BF121E" w14:paraId="5128E2E0" w14:textId="77777777" w:rsidTr="00203834">
        <w:trPr>
          <w:jc w:val="right"/>
        </w:trPr>
        <w:tc>
          <w:tcPr>
            <w:tcW w:w="3510" w:type="dxa"/>
          </w:tcPr>
          <w:p w14:paraId="5C9B6970" w14:textId="77777777" w:rsidR="00DF7D59" w:rsidRPr="00BF121E" w:rsidRDefault="00203834" w:rsidP="00F055E3">
            <w:r>
              <w:rPr>
                <w:noProof/>
                <w:lang w:val="en-US"/>
              </w:rPr>
              <w:drawing>
                <wp:inline distT="0" distB="0" distL="0" distR="0" wp14:anchorId="0151D69D" wp14:editId="3BA2F66A">
                  <wp:extent cx="2002155" cy="1403350"/>
                  <wp:effectExtent l="19050" t="0" r="0" b="0"/>
                  <wp:docPr id="125" name="Рисунок 125" descr="E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 descr="E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2155" cy="14033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8948883" w14:textId="77777777" w:rsidR="00DF7D59" w:rsidRDefault="00DF7D59" w:rsidP="00DF7D59">
      <w:pPr>
        <w:rPr>
          <w:lang w:eastAsia="en-US"/>
        </w:rPr>
      </w:pPr>
      <w:r w:rsidRPr="00BF121E">
        <w:t xml:space="preserve">В катушке индуктивностью 6 </w:t>
      </w:r>
      <w:proofErr w:type="spellStart"/>
      <w:r w:rsidRPr="00BF121E">
        <w:t>мГн</w:t>
      </w:r>
      <w:proofErr w:type="spellEnd"/>
      <w:r w:rsidRPr="00BF121E">
        <w:t xml:space="preserve"> сила тока </w:t>
      </w:r>
      <w:r w:rsidRPr="00BF121E">
        <w:rPr>
          <w:i/>
        </w:rPr>
        <w:t>I</w:t>
      </w:r>
      <w:r w:rsidRPr="00BF121E">
        <w:t xml:space="preserve"> </w:t>
      </w:r>
      <w:r>
        <w:t>зависит от</w:t>
      </w:r>
      <w:r w:rsidRPr="00BF121E">
        <w:t xml:space="preserve"> времени </w:t>
      </w:r>
      <w:r w:rsidRPr="00BF121E">
        <w:rPr>
          <w:i/>
        </w:rPr>
        <w:t>t</w:t>
      </w:r>
      <w:r w:rsidRPr="000C7F17">
        <w:t xml:space="preserve">, как показано на </w:t>
      </w:r>
      <w:r w:rsidRPr="00BF121E">
        <w:t>график</w:t>
      </w:r>
      <w:r>
        <w:t>е</w:t>
      </w:r>
      <w:r w:rsidRPr="00BF121E">
        <w:t>, привед</w:t>
      </w:r>
      <w:r>
        <w:t>ё</w:t>
      </w:r>
      <w:r w:rsidRPr="00BF121E">
        <w:t>нном на рисунке. Из привед</w:t>
      </w:r>
      <w:r>
        <w:t>ё</w:t>
      </w:r>
      <w:r w:rsidRPr="00BF121E">
        <w:t>нного ниже списка в</w:t>
      </w:r>
      <w:r w:rsidRPr="00BF121E">
        <w:rPr>
          <w:lang w:eastAsia="en-US"/>
        </w:rPr>
        <w:t xml:space="preserve">ыберите </w:t>
      </w:r>
      <w:r w:rsidRPr="00BF121E">
        <w:rPr>
          <w:b/>
          <w:lang w:eastAsia="en-US"/>
        </w:rPr>
        <w:t xml:space="preserve">два </w:t>
      </w:r>
      <w:r w:rsidRPr="00BF121E">
        <w:rPr>
          <w:lang w:eastAsia="en-US"/>
        </w:rPr>
        <w:t>правильных</w:t>
      </w:r>
      <w:r w:rsidRPr="00BF121E">
        <w:rPr>
          <w:b/>
          <w:lang w:eastAsia="en-US"/>
        </w:rPr>
        <w:t xml:space="preserve"> </w:t>
      </w:r>
      <w:r w:rsidRPr="00BF121E">
        <w:rPr>
          <w:lang w:eastAsia="en-US"/>
        </w:rPr>
        <w:t>утверждения о процессах</w:t>
      </w:r>
      <w:r>
        <w:rPr>
          <w:lang w:eastAsia="en-US"/>
        </w:rPr>
        <w:t>,</w:t>
      </w:r>
      <w:r w:rsidRPr="00BF121E">
        <w:rPr>
          <w:lang w:eastAsia="en-US"/>
        </w:rPr>
        <w:t xml:space="preserve"> происходящих в катушке.</w:t>
      </w:r>
    </w:p>
    <w:p w14:paraId="6545DAF6" w14:textId="77777777" w:rsidR="00D47F2A" w:rsidRDefault="00D47F2A" w:rsidP="00DF7D59">
      <w:pPr>
        <w:rPr>
          <w:lang w:eastAsia="en-US"/>
        </w:rPr>
      </w:pPr>
    </w:p>
    <w:p w14:paraId="43EDF33F" w14:textId="77777777" w:rsidR="00D47F2A" w:rsidRPr="009C29FD" w:rsidRDefault="00D47F2A" w:rsidP="00DF7D59">
      <w:pPr>
        <w:rPr>
          <w:sz w:val="2"/>
        </w:rPr>
      </w:pPr>
    </w:p>
    <w:p w14:paraId="1A999699" w14:textId="77777777" w:rsidR="00DF7D59" w:rsidRPr="009C29FD" w:rsidRDefault="00DF7D59" w:rsidP="00DF7D59">
      <w:pPr>
        <w:rPr>
          <w:sz w:val="2"/>
        </w:rPr>
      </w:pPr>
    </w:p>
    <w:p w14:paraId="113335D7" w14:textId="77777777" w:rsidR="00DF7D59" w:rsidRDefault="00DF7D59" w:rsidP="00DF7D59">
      <w:pPr>
        <w:keepNext/>
        <w:rPr>
          <w:b/>
          <w:sz w:val="8"/>
        </w:rPr>
      </w:pPr>
    </w:p>
    <w:p w14:paraId="74A52CCE" w14:textId="77777777" w:rsidR="00DF7D59" w:rsidRDefault="00DF7D59" w:rsidP="00DF7D59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8934"/>
      </w:tblGrid>
      <w:tr w:rsidR="00DF7D59" w14:paraId="24C1DAD5" w14:textId="77777777" w:rsidTr="00F055E3">
        <w:trPr>
          <w:trHeight w:val="336"/>
        </w:trPr>
        <w:tc>
          <w:tcPr>
            <w:tcW w:w="420" w:type="dxa"/>
          </w:tcPr>
          <w:p w14:paraId="7FB4C169" w14:textId="77777777" w:rsidR="00DF7D59" w:rsidRPr="00B11848" w:rsidRDefault="00DF7D59" w:rsidP="00F055E3">
            <w:pPr>
              <w:rPr>
                <w:sz w:val="2"/>
                <w:szCs w:val="2"/>
              </w:rPr>
            </w:pPr>
          </w:p>
          <w:p w14:paraId="546CCC9C" w14:textId="77777777" w:rsidR="00DF7D59" w:rsidRDefault="00DF7D59" w:rsidP="00F055E3">
            <w:r>
              <w:t>1)</w:t>
            </w:r>
          </w:p>
        </w:tc>
        <w:tc>
          <w:tcPr>
            <w:tcW w:w="8940" w:type="dxa"/>
          </w:tcPr>
          <w:p w14:paraId="6CF25310" w14:textId="77777777" w:rsidR="00DF7D59" w:rsidRPr="00B11848" w:rsidRDefault="00DF7D59" w:rsidP="00F055E3">
            <w:pPr>
              <w:spacing w:line="20" w:lineRule="auto"/>
              <w:rPr>
                <w:sz w:val="2"/>
              </w:rPr>
            </w:pPr>
          </w:p>
          <w:p w14:paraId="27697736" w14:textId="77777777" w:rsidR="00DF7D59" w:rsidRPr="00B11848" w:rsidRDefault="00DF7D59" w:rsidP="00F055E3">
            <w:pPr>
              <w:rPr>
                <w:sz w:val="2"/>
              </w:rPr>
            </w:pPr>
            <w:r w:rsidRPr="00B60C71">
              <w:t xml:space="preserve">Модуль ЭДС самоиндукции, возникающей в катушке, максимален </w:t>
            </w:r>
            <w:r>
              <w:br/>
            </w:r>
            <w:r w:rsidRPr="00B60C71">
              <w:t>в интервале времени от 0 до 1 с.</w:t>
            </w:r>
          </w:p>
          <w:p w14:paraId="140F29C3" w14:textId="77777777" w:rsidR="00DF7D59" w:rsidRPr="00B11848" w:rsidRDefault="00DF7D59" w:rsidP="00F055E3">
            <w:pPr>
              <w:rPr>
                <w:sz w:val="2"/>
              </w:rPr>
            </w:pPr>
          </w:p>
        </w:tc>
      </w:tr>
      <w:tr w:rsidR="00DF7D59" w14:paraId="17385C84" w14:textId="77777777" w:rsidTr="00F055E3">
        <w:trPr>
          <w:trHeight w:val="336"/>
        </w:trPr>
        <w:tc>
          <w:tcPr>
            <w:tcW w:w="420" w:type="dxa"/>
          </w:tcPr>
          <w:p w14:paraId="3BF4F1AC" w14:textId="77777777" w:rsidR="00DF7D59" w:rsidRPr="00B11848" w:rsidRDefault="00DF7D59" w:rsidP="00F055E3">
            <w:pPr>
              <w:rPr>
                <w:sz w:val="2"/>
                <w:szCs w:val="2"/>
              </w:rPr>
            </w:pPr>
          </w:p>
          <w:p w14:paraId="3EE83A96" w14:textId="77777777" w:rsidR="00DF7D59" w:rsidRDefault="00DF7D59" w:rsidP="00F055E3">
            <w:r>
              <w:t>2)</w:t>
            </w:r>
          </w:p>
        </w:tc>
        <w:tc>
          <w:tcPr>
            <w:tcW w:w="8940" w:type="dxa"/>
          </w:tcPr>
          <w:p w14:paraId="6E1C63EE" w14:textId="77777777" w:rsidR="00DF7D59" w:rsidRPr="00B11848" w:rsidRDefault="00DF7D59" w:rsidP="00F055E3">
            <w:pPr>
              <w:spacing w:line="20" w:lineRule="auto"/>
              <w:rPr>
                <w:sz w:val="2"/>
              </w:rPr>
            </w:pPr>
          </w:p>
          <w:p w14:paraId="5232A0B0" w14:textId="77777777" w:rsidR="00DF7D59" w:rsidRPr="00B11848" w:rsidRDefault="00DF7D59" w:rsidP="00F055E3">
            <w:pPr>
              <w:rPr>
                <w:sz w:val="2"/>
              </w:rPr>
            </w:pPr>
            <w:r w:rsidRPr="00F36D1E">
              <w:t xml:space="preserve">Модуль ЭДС самоиндукции, возникающей в катушке, минимален </w:t>
            </w:r>
            <w:r>
              <w:br/>
            </w:r>
            <w:r w:rsidRPr="00F36D1E">
              <w:t>в интервале времени от 3 до 4 с.</w:t>
            </w:r>
          </w:p>
          <w:p w14:paraId="7B4B6A42" w14:textId="77777777" w:rsidR="00DF7D59" w:rsidRPr="00B11848" w:rsidRDefault="00DF7D59" w:rsidP="00F055E3">
            <w:pPr>
              <w:rPr>
                <w:sz w:val="2"/>
              </w:rPr>
            </w:pPr>
          </w:p>
        </w:tc>
      </w:tr>
      <w:tr w:rsidR="00DF7D59" w14:paraId="0C9814A1" w14:textId="77777777" w:rsidTr="00F055E3">
        <w:trPr>
          <w:trHeight w:val="336"/>
        </w:trPr>
        <w:tc>
          <w:tcPr>
            <w:tcW w:w="420" w:type="dxa"/>
          </w:tcPr>
          <w:p w14:paraId="6841F537" w14:textId="77777777" w:rsidR="00DF7D59" w:rsidRPr="00B11848" w:rsidRDefault="00DF7D59" w:rsidP="00F055E3">
            <w:pPr>
              <w:rPr>
                <w:sz w:val="2"/>
                <w:szCs w:val="2"/>
              </w:rPr>
            </w:pPr>
          </w:p>
          <w:p w14:paraId="456920D6" w14:textId="77777777" w:rsidR="00DF7D59" w:rsidRDefault="00DF7D59" w:rsidP="00F055E3">
            <w:r>
              <w:t>3)</w:t>
            </w:r>
          </w:p>
        </w:tc>
        <w:tc>
          <w:tcPr>
            <w:tcW w:w="8940" w:type="dxa"/>
          </w:tcPr>
          <w:p w14:paraId="6D1D941F" w14:textId="77777777" w:rsidR="00DF7D59" w:rsidRPr="00B11848" w:rsidRDefault="00DF7D59" w:rsidP="00F055E3">
            <w:pPr>
              <w:spacing w:line="20" w:lineRule="auto"/>
              <w:rPr>
                <w:sz w:val="2"/>
              </w:rPr>
            </w:pPr>
          </w:p>
          <w:p w14:paraId="22C8560F" w14:textId="77777777" w:rsidR="00DF7D59" w:rsidRPr="00B11848" w:rsidRDefault="00DF7D59" w:rsidP="00F055E3">
            <w:pPr>
              <w:rPr>
                <w:sz w:val="2"/>
              </w:rPr>
            </w:pPr>
            <w:r w:rsidRPr="00F23654">
              <w:t>Энергия магнитного поля катушки в интервале времени от 1 до 3 с оставалась равной 12 мДж.</w:t>
            </w:r>
          </w:p>
          <w:p w14:paraId="7A9A4D65" w14:textId="77777777" w:rsidR="00DF7D59" w:rsidRPr="00B11848" w:rsidRDefault="00DF7D59" w:rsidP="00F055E3">
            <w:pPr>
              <w:rPr>
                <w:sz w:val="2"/>
              </w:rPr>
            </w:pPr>
          </w:p>
        </w:tc>
      </w:tr>
      <w:tr w:rsidR="00DF7D59" w14:paraId="65408870" w14:textId="77777777" w:rsidTr="00F055E3">
        <w:trPr>
          <w:trHeight w:val="336"/>
        </w:trPr>
        <w:tc>
          <w:tcPr>
            <w:tcW w:w="420" w:type="dxa"/>
          </w:tcPr>
          <w:p w14:paraId="415C1E8F" w14:textId="77777777" w:rsidR="00DF7D59" w:rsidRPr="00B11848" w:rsidRDefault="00DF7D59" w:rsidP="00F055E3">
            <w:pPr>
              <w:rPr>
                <w:sz w:val="2"/>
                <w:szCs w:val="2"/>
              </w:rPr>
            </w:pPr>
          </w:p>
          <w:p w14:paraId="060D2507" w14:textId="77777777" w:rsidR="00DF7D59" w:rsidRDefault="00DF7D59" w:rsidP="00F055E3">
            <w:r>
              <w:t>4)</w:t>
            </w:r>
          </w:p>
        </w:tc>
        <w:tc>
          <w:tcPr>
            <w:tcW w:w="8940" w:type="dxa"/>
          </w:tcPr>
          <w:p w14:paraId="41521F30" w14:textId="77777777" w:rsidR="00DF7D59" w:rsidRPr="00B11848" w:rsidRDefault="00DF7D59" w:rsidP="00F055E3">
            <w:pPr>
              <w:spacing w:line="20" w:lineRule="auto"/>
              <w:rPr>
                <w:sz w:val="2"/>
              </w:rPr>
            </w:pPr>
          </w:p>
          <w:p w14:paraId="06833D46" w14:textId="77777777" w:rsidR="00DF7D59" w:rsidRPr="00B11848" w:rsidRDefault="00DF7D59" w:rsidP="00F055E3">
            <w:pPr>
              <w:rPr>
                <w:sz w:val="2"/>
              </w:rPr>
            </w:pPr>
            <w:r w:rsidRPr="00E30D53">
              <w:t xml:space="preserve">Модуль ЭДС самоиндукции, возникающей в рамке, в интервале времени от 4 до 6 с равен 9 </w:t>
            </w:r>
            <w:r>
              <w:t>м</w:t>
            </w:r>
            <w:r w:rsidRPr="00E30D53">
              <w:t>В.</w:t>
            </w:r>
          </w:p>
          <w:p w14:paraId="73D248D2" w14:textId="77777777" w:rsidR="00DF7D59" w:rsidRPr="00B11848" w:rsidRDefault="00DF7D59" w:rsidP="00F055E3">
            <w:pPr>
              <w:rPr>
                <w:sz w:val="2"/>
              </w:rPr>
            </w:pPr>
          </w:p>
        </w:tc>
      </w:tr>
      <w:tr w:rsidR="00DF7D59" w14:paraId="0BA5B315" w14:textId="77777777" w:rsidTr="00F055E3">
        <w:trPr>
          <w:trHeight w:val="336"/>
        </w:trPr>
        <w:tc>
          <w:tcPr>
            <w:tcW w:w="420" w:type="dxa"/>
          </w:tcPr>
          <w:p w14:paraId="77BF1D1B" w14:textId="77777777" w:rsidR="00DF7D59" w:rsidRPr="00B11848" w:rsidRDefault="00DF7D59" w:rsidP="00F055E3">
            <w:pPr>
              <w:rPr>
                <w:sz w:val="2"/>
                <w:szCs w:val="2"/>
              </w:rPr>
            </w:pPr>
          </w:p>
          <w:p w14:paraId="79CC8EA4" w14:textId="77777777" w:rsidR="00DF7D59" w:rsidRDefault="00DF7D59" w:rsidP="00F055E3">
            <w:r>
              <w:t>5)</w:t>
            </w:r>
          </w:p>
        </w:tc>
        <w:tc>
          <w:tcPr>
            <w:tcW w:w="8940" w:type="dxa"/>
          </w:tcPr>
          <w:p w14:paraId="378910E8" w14:textId="77777777" w:rsidR="00DF7D59" w:rsidRPr="00B11848" w:rsidRDefault="00DF7D59" w:rsidP="00F055E3">
            <w:pPr>
              <w:spacing w:line="20" w:lineRule="auto"/>
              <w:rPr>
                <w:sz w:val="2"/>
              </w:rPr>
            </w:pPr>
          </w:p>
          <w:p w14:paraId="205A5A57" w14:textId="77777777" w:rsidR="00DF7D59" w:rsidRPr="00B11848" w:rsidRDefault="00DF7D59" w:rsidP="00F055E3">
            <w:pPr>
              <w:rPr>
                <w:sz w:val="2"/>
              </w:rPr>
            </w:pPr>
            <w:r w:rsidRPr="006F3B7D">
              <w:t>Скорость изменения тока в катушке максимальна в интервале времени от 4 до 6 с.</w:t>
            </w:r>
          </w:p>
          <w:p w14:paraId="45488F13" w14:textId="77777777" w:rsidR="00DF7D59" w:rsidRPr="00B11848" w:rsidRDefault="00DF7D59" w:rsidP="00F055E3">
            <w:pPr>
              <w:rPr>
                <w:sz w:val="2"/>
              </w:rPr>
            </w:pPr>
          </w:p>
        </w:tc>
      </w:tr>
    </w:tbl>
    <w:p w14:paraId="6ED3E4AC" w14:textId="77777777" w:rsidR="00DF7D59" w:rsidRDefault="00DF7D59" w:rsidP="00DF7D59">
      <w:pPr>
        <w:rPr>
          <w:sz w:val="20"/>
          <w:szCs w:val="20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4"/>
        <w:gridCol w:w="406"/>
        <w:gridCol w:w="406"/>
      </w:tblGrid>
      <w:tr w:rsidR="00DF7D59" w14:paraId="75F2DD23" w14:textId="77777777" w:rsidTr="00F055E3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51F89597" w14:textId="77777777" w:rsidR="00DF7D59" w:rsidRDefault="00DF7D59" w:rsidP="00F055E3">
            <w: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8FAC7A" w14:textId="77777777" w:rsidR="00DF7D59" w:rsidRDefault="00DF7D59" w:rsidP="00F055E3">
            <w:pPr>
              <w:jc w:val="center"/>
            </w:pP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D8B05E" w14:textId="77777777" w:rsidR="00DF7D59" w:rsidRDefault="00DF7D59" w:rsidP="00F055E3">
            <w:pPr>
              <w:jc w:val="center"/>
            </w:pPr>
          </w:p>
        </w:tc>
      </w:tr>
    </w:tbl>
    <w:p w14:paraId="011A8380" w14:textId="77777777" w:rsidR="00DF7D59" w:rsidRDefault="00DF7D59" w:rsidP="00DF7D59"/>
    <w:p w14:paraId="71337BAC" w14:textId="77777777" w:rsidR="00DF7D59" w:rsidRDefault="00DF7D59" w:rsidP="00DF7D59"/>
    <w:p w14:paraId="5F1C5BD6" w14:textId="77777777" w:rsidR="009A6FE6" w:rsidRDefault="009A6FE6" w:rsidP="009A6FE6">
      <w:pPr>
        <w:rPr>
          <w:sz w:val="4"/>
          <w:lang w:val="en-US"/>
        </w:rPr>
      </w:pPr>
    </w:p>
    <w:p w14:paraId="5DFC0AC4" w14:textId="77777777" w:rsidR="009A6FE6" w:rsidRDefault="009A6FE6" w:rsidP="009A6FE6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17</w:t>
      </w:r>
      <w:r>
        <w:rPr>
          <w:b/>
        </w:rPr>
        <w:br/>
      </w:r>
    </w:p>
    <w:p w14:paraId="2935DBDE" w14:textId="77777777" w:rsidR="009A6FE6" w:rsidRDefault="009A6FE6" w:rsidP="009A6FE6">
      <w:pPr>
        <w:rPr>
          <w:sz w:val="2"/>
        </w:rPr>
      </w:pPr>
    </w:p>
    <w:p w14:paraId="1240A540" w14:textId="77777777" w:rsidR="009A6FE6" w:rsidRDefault="009A6FE6" w:rsidP="009A6FE6">
      <w:pPr>
        <w:ind w:right="-57"/>
      </w:pPr>
      <w:proofErr w:type="spellStart"/>
      <w:r>
        <w:t>Неразветвлённая</w:t>
      </w:r>
      <w:proofErr w:type="spellEnd"/>
      <w:r>
        <w:t xml:space="preserve"> электрическая цепь постоянного тока состоит из источника тока и подключённого к его выводам внешнего резистора. Как изменятся при увеличении сопротивления резистора сила тока в цепи и напряжение на нем?</w:t>
      </w:r>
    </w:p>
    <w:p w14:paraId="5510344F" w14:textId="77777777" w:rsidR="009A6FE6" w:rsidRDefault="009A6FE6" w:rsidP="009A6FE6">
      <w:pPr>
        <w:ind w:right="-57"/>
      </w:pPr>
      <w:r>
        <w:t>Для каждой величины определите соответствующий характер изменения:</w:t>
      </w:r>
    </w:p>
    <w:p w14:paraId="69B38D0B" w14:textId="77777777" w:rsidR="009A6FE6" w:rsidRDefault="009A6FE6" w:rsidP="009A6FE6">
      <w:pPr>
        <w:ind w:right="-57"/>
        <w:rPr>
          <w:sz w:val="16"/>
          <w:szCs w:val="16"/>
        </w:rPr>
      </w:pP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450"/>
        <w:gridCol w:w="2257"/>
      </w:tblGrid>
      <w:tr w:rsidR="009A6FE6" w14:paraId="4EA99E05" w14:textId="77777777" w:rsidTr="00AC5B3C">
        <w:trPr>
          <w:jc w:val="center"/>
        </w:trPr>
        <w:tc>
          <w:tcPr>
            <w:tcW w:w="450" w:type="dxa"/>
          </w:tcPr>
          <w:p w14:paraId="2836D0BD" w14:textId="77777777" w:rsidR="009A6FE6" w:rsidRDefault="009A6FE6" w:rsidP="00AC5B3C">
            <w:r>
              <w:t>1)</w:t>
            </w:r>
          </w:p>
        </w:tc>
        <w:tc>
          <w:tcPr>
            <w:tcW w:w="2257" w:type="dxa"/>
          </w:tcPr>
          <w:p w14:paraId="59F2B228" w14:textId="77777777" w:rsidR="009A6FE6" w:rsidRDefault="009A6FE6" w:rsidP="00AC5B3C">
            <w:r>
              <w:t>увеличится</w:t>
            </w:r>
          </w:p>
        </w:tc>
      </w:tr>
      <w:tr w:rsidR="009A6FE6" w14:paraId="76A39A46" w14:textId="77777777" w:rsidTr="00AC5B3C">
        <w:trPr>
          <w:jc w:val="center"/>
        </w:trPr>
        <w:tc>
          <w:tcPr>
            <w:tcW w:w="450" w:type="dxa"/>
          </w:tcPr>
          <w:p w14:paraId="5C1FF876" w14:textId="77777777" w:rsidR="009A6FE6" w:rsidRDefault="009A6FE6" w:rsidP="00AC5B3C">
            <w:r>
              <w:t>2)</w:t>
            </w:r>
          </w:p>
        </w:tc>
        <w:tc>
          <w:tcPr>
            <w:tcW w:w="2257" w:type="dxa"/>
          </w:tcPr>
          <w:p w14:paraId="518BAE1E" w14:textId="77777777" w:rsidR="009A6FE6" w:rsidRDefault="009A6FE6" w:rsidP="00AC5B3C">
            <w:r>
              <w:rPr>
                <w:lang w:eastAsia="en-US"/>
              </w:rPr>
              <w:t>уменьшится</w:t>
            </w:r>
          </w:p>
        </w:tc>
      </w:tr>
      <w:tr w:rsidR="009A6FE6" w14:paraId="6C91EC97" w14:textId="77777777" w:rsidTr="00AC5B3C">
        <w:trPr>
          <w:jc w:val="center"/>
        </w:trPr>
        <w:tc>
          <w:tcPr>
            <w:tcW w:w="450" w:type="dxa"/>
          </w:tcPr>
          <w:p w14:paraId="7D62666A" w14:textId="77777777" w:rsidR="009A6FE6" w:rsidRDefault="009A6FE6" w:rsidP="00AC5B3C">
            <w:r>
              <w:rPr>
                <w:lang w:eastAsia="en-US"/>
              </w:rPr>
              <w:t>3)</w:t>
            </w:r>
          </w:p>
        </w:tc>
        <w:tc>
          <w:tcPr>
            <w:tcW w:w="2257" w:type="dxa"/>
          </w:tcPr>
          <w:p w14:paraId="42FFDB6E" w14:textId="77777777" w:rsidR="009A6FE6" w:rsidRDefault="009A6FE6" w:rsidP="00AC5B3C">
            <w:pPr>
              <w:rPr>
                <w:lang w:eastAsia="en-US"/>
              </w:rPr>
            </w:pPr>
            <w:r>
              <w:rPr>
                <w:lang w:eastAsia="en-US"/>
              </w:rPr>
              <w:t>не изменится</w:t>
            </w:r>
          </w:p>
        </w:tc>
      </w:tr>
    </w:tbl>
    <w:p w14:paraId="352E50B2" w14:textId="77777777" w:rsidR="009A6FE6" w:rsidRDefault="009A6FE6" w:rsidP="009A6FE6">
      <w:pPr>
        <w:rPr>
          <w:sz w:val="16"/>
          <w:szCs w:val="16"/>
        </w:rPr>
      </w:pPr>
    </w:p>
    <w:p w14:paraId="4CDA8F9C" w14:textId="77777777" w:rsidR="009A6FE6" w:rsidRDefault="009A6FE6" w:rsidP="009A6FE6">
      <w:r>
        <w:t xml:space="preserve">Запишите </w:t>
      </w:r>
      <w:r>
        <w:rPr>
          <w:u w:val="single"/>
        </w:rPr>
        <w:t>в таблицу</w:t>
      </w:r>
      <w:r>
        <w:t xml:space="preserve"> выбранные цифры для каждой физической величины. Цифры в ответе могут повторяться.</w:t>
      </w:r>
    </w:p>
    <w:p w14:paraId="77C4306E" w14:textId="77777777" w:rsidR="009A6FE6" w:rsidRDefault="009A6FE6" w:rsidP="009A6FE6">
      <w:pPr>
        <w:rPr>
          <w:sz w:val="16"/>
          <w:szCs w:val="16"/>
        </w:rPr>
      </w:pPr>
    </w:p>
    <w:tbl>
      <w:tblPr>
        <w:tblW w:w="342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54"/>
        <w:gridCol w:w="3403"/>
      </w:tblGrid>
      <w:tr w:rsidR="009A6FE6" w14:paraId="182C8EF1" w14:textId="77777777" w:rsidTr="00AC5B3C">
        <w:trPr>
          <w:trHeight w:val="325"/>
          <w:jc w:val="center"/>
        </w:trPr>
        <w:tc>
          <w:tcPr>
            <w:tcW w:w="3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82E738" w14:textId="77777777" w:rsidR="009A6FE6" w:rsidRDefault="009A6FE6" w:rsidP="00AC5B3C">
            <w:pPr>
              <w:ind w:right="-57"/>
              <w:jc w:val="center"/>
            </w:pPr>
            <w:r>
              <w:t>Сила тока в цепи</w:t>
            </w:r>
          </w:p>
        </w:tc>
        <w:tc>
          <w:tcPr>
            <w:tcW w:w="3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ED218B" w14:textId="77777777" w:rsidR="009A6FE6" w:rsidRDefault="009A6FE6" w:rsidP="00AC5B3C">
            <w:pPr>
              <w:ind w:right="-57" w:firstLine="42"/>
              <w:jc w:val="center"/>
            </w:pPr>
            <w:r>
              <w:t>Напряжение на резисторе</w:t>
            </w:r>
          </w:p>
        </w:tc>
      </w:tr>
      <w:tr w:rsidR="009A6FE6" w14:paraId="12CF0770" w14:textId="77777777" w:rsidTr="00AC5B3C">
        <w:trPr>
          <w:trHeight w:val="325"/>
          <w:jc w:val="center"/>
        </w:trPr>
        <w:tc>
          <w:tcPr>
            <w:tcW w:w="3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7464EF" w14:textId="77777777" w:rsidR="009A6FE6" w:rsidRDefault="009A6FE6" w:rsidP="00AC5B3C">
            <w:pPr>
              <w:ind w:right="-57"/>
              <w:jc w:val="center"/>
            </w:pPr>
          </w:p>
        </w:tc>
        <w:tc>
          <w:tcPr>
            <w:tcW w:w="3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50CCD7" w14:textId="77777777" w:rsidR="009A6FE6" w:rsidRDefault="009A6FE6" w:rsidP="00AC5B3C">
            <w:pPr>
              <w:ind w:right="-57" w:firstLine="42"/>
              <w:jc w:val="center"/>
            </w:pPr>
          </w:p>
        </w:tc>
      </w:tr>
    </w:tbl>
    <w:p w14:paraId="2B5CFC90" w14:textId="77777777" w:rsidR="009A6FE6" w:rsidRPr="00153EF5" w:rsidRDefault="009A6FE6" w:rsidP="009A6FE6">
      <w:pPr>
        <w:rPr>
          <w:sz w:val="2"/>
        </w:rPr>
      </w:pPr>
    </w:p>
    <w:p w14:paraId="2951EA3B" w14:textId="77777777" w:rsidR="009A6FE6" w:rsidRPr="00153EF5" w:rsidRDefault="009A6FE6" w:rsidP="009A6FE6">
      <w:pPr>
        <w:rPr>
          <w:sz w:val="2"/>
        </w:rPr>
      </w:pPr>
    </w:p>
    <w:p w14:paraId="4693A752" w14:textId="77777777" w:rsidR="009A6FE6" w:rsidRDefault="009A6FE6" w:rsidP="009A6FE6">
      <w:pPr>
        <w:keepNext/>
        <w:rPr>
          <w:b/>
          <w:sz w:val="8"/>
        </w:rPr>
      </w:pPr>
    </w:p>
    <w:p w14:paraId="2986DABB" w14:textId="77777777" w:rsidR="009A6FE6" w:rsidRDefault="009A6FE6" w:rsidP="009A6FE6"/>
    <w:p w14:paraId="35820350" w14:textId="77777777" w:rsidR="009A6FE6" w:rsidRDefault="009A6FE6" w:rsidP="009A6FE6">
      <w:pPr>
        <w:rPr>
          <w:sz w:val="4"/>
          <w:lang w:val="en-US"/>
        </w:rPr>
      </w:pPr>
    </w:p>
    <w:p w14:paraId="57C5E38F" w14:textId="77777777" w:rsidR="009A6FE6" w:rsidRDefault="009A6FE6" w:rsidP="009A6FE6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18</w:t>
      </w:r>
      <w:r>
        <w:rPr>
          <w:b/>
        </w:rPr>
        <w:br/>
      </w:r>
    </w:p>
    <w:p w14:paraId="5DB7DA6F" w14:textId="77777777" w:rsidR="009A6FE6" w:rsidRDefault="009A6FE6" w:rsidP="009A6FE6">
      <w:pPr>
        <w:rPr>
          <w:sz w:val="2"/>
        </w:rPr>
      </w:pPr>
    </w:p>
    <w:p w14:paraId="7143CD55" w14:textId="77777777" w:rsidR="009A6FE6" w:rsidRDefault="009A6FE6" w:rsidP="009A6FE6">
      <w:pPr>
        <w:rPr>
          <w:sz w:val="8"/>
        </w:rPr>
      </w:pPr>
    </w:p>
    <w:p w14:paraId="51291D21" w14:textId="77777777" w:rsidR="009A6FE6" w:rsidRPr="00C501F9" w:rsidRDefault="009A6FE6" w:rsidP="009A6FE6">
      <w:pPr>
        <w:spacing w:line="20" w:lineRule="auto"/>
        <w:rPr>
          <w:sz w:val="2"/>
          <w:szCs w:val="20"/>
        </w:rPr>
      </w:pP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ayout w:type="fixed"/>
        <w:tblLook w:val="01E0" w:firstRow="1" w:lastRow="1" w:firstColumn="1" w:lastColumn="1" w:noHBand="0" w:noVBand="0"/>
      </w:tblPr>
      <w:tblGrid>
        <w:gridCol w:w="1620"/>
      </w:tblGrid>
      <w:tr w:rsidR="009A6FE6" w:rsidRPr="00C52DCC" w14:paraId="4D368683" w14:textId="77777777" w:rsidTr="00A62EB3">
        <w:trPr>
          <w:jc w:val="right"/>
        </w:trPr>
        <w:tc>
          <w:tcPr>
            <w:tcW w:w="1620" w:type="dxa"/>
          </w:tcPr>
          <w:p w14:paraId="314F6084" w14:textId="77777777" w:rsidR="009A6FE6" w:rsidRPr="00C52DCC" w:rsidRDefault="00203834" w:rsidP="00A62EB3">
            <w:r>
              <w:rPr>
                <w:noProof/>
                <w:lang w:val="en-US"/>
              </w:rPr>
              <w:drawing>
                <wp:inline distT="0" distB="0" distL="0" distR="0" wp14:anchorId="75D40EE2" wp14:editId="634BD941">
                  <wp:extent cx="898525" cy="1450340"/>
                  <wp:effectExtent l="19050" t="0" r="0" b="0"/>
                  <wp:docPr id="29" name="Рисунок 29" descr="E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 descr="E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8525" cy="14503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FD33245" w14:textId="77777777" w:rsidR="009A6FE6" w:rsidRDefault="009A6FE6" w:rsidP="009A6FE6">
      <w:r w:rsidRPr="00C52DCC">
        <w:t xml:space="preserve">Конденсатор </w:t>
      </w:r>
      <w:r>
        <w:t xml:space="preserve">идеального </w:t>
      </w:r>
      <w:r w:rsidRPr="00C52DCC">
        <w:t xml:space="preserve">колебательного контура длительное время подключён к источнику </w:t>
      </w:r>
      <w:r w:rsidRPr="00C52DCC">
        <w:rPr>
          <w:iCs/>
        </w:rPr>
        <w:t>пост</w:t>
      </w:r>
      <w:r w:rsidRPr="00C52DCC">
        <w:t xml:space="preserve">оянного напряжения </w:t>
      </w:r>
      <w:r w:rsidRPr="00C52DCC">
        <w:br/>
        <w:t xml:space="preserve">(см. рисунок). В момент </w:t>
      </w:r>
      <w:r w:rsidRPr="00C52DCC">
        <w:rPr>
          <w:position w:val="-6"/>
        </w:rPr>
        <w:object w:dxaOrig="560" w:dyaOrig="300" w14:anchorId="6FDA74D7">
          <v:shape id="_x0000_i1038" type="#_x0000_t75" style="width:27.5pt;height:15pt" o:ole="">
            <v:imagedata r:id="rId47" o:title=""/>
          </v:shape>
          <o:OLEObject Type="Embed" ProgID="Equation.DSMT4" ShapeID="_x0000_i1038" DrawAspect="Content" ObjectID="_1458932160" r:id="rId48"/>
        </w:object>
      </w:r>
      <w:r w:rsidRPr="00C52DCC">
        <w:t xml:space="preserve"> переключатель К переводят из положения 1 в положение 2. Графики А и Б представляют изменения физических величин, характеризующих колебания в контуре после этого. </w:t>
      </w:r>
      <w:r>
        <w:t>(</w:t>
      </w:r>
      <w:r w:rsidRPr="00547BC5">
        <w:rPr>
          <w:i/>
          <w:lang w:val="en-US"/>
        </w:rPr>
        <w:t>T</w:t>
      </w:r>
      <w:r w:rsidRPr="00547BC5">
        <w:t xml:space="preserve"> – </w:t>
      </w:r>
      <w:r>
        <w:t xml:space="preserve">период электромагнитных колебаний в контуре.) </w:t>
      </w:r>
    </w:p>
    <w:p w14:paraId="243C6360" w14:textId="77777777" w:rsidR="009A6FE6" w:rsidRDefault="009A6FE6" w:rsidP="009A6FE6">
      <w:r w:rsidRPr="00C52DCC">
        <w:t xml:space="preserve">Установите соответствие между графиками и физическими величинами, зависимости которых от времени эти графики могут представлять. </w:t>
      </w:r>
    </w:p>
    <w:p w14:paraId="3BBD1957" w14:textId="77777777" w:rsidR="009A6FE6" w:rsidRPr="00C501F9" w:rsidRDefault="009A6FE6" w:rsidP="009A6FE6">
      <w:pPr>
        <w:rPr>
          <w:sz w:val="2"/>
        </w:rPr>
      </w:pPr>
      <w:r w:rsidRPr="00C52DCC">
        <w:t xml:space="preserve">К каждой позиции первого столбца подберите соответствующую позицию </w:t>
      </w:r>
      <w:r>
        <w:br/>
        <w:t xml:space="preserve">из </w:t>
      </w:r>
      <w:r w:rsidRPr="00C52DCC">
        <w:t>второго</w:t>
      </w:r>
      <w:r>
        <w:t xml:space="preserve"> столбца</w:t>
      </w:r>
      <w:r w:rsidRPr="00C52DCC">
        <w:t xml:space="preserve"> и запишите </w:t>
      </w:r>
      <w:r w:rsidRPr="00C52DCC">
        <w:rPr>
          <w:u w:val="single"/>
        </w:rPr>
        <w:t>в таблицу</w:t>
      </w:r>
      <w:r w:rsidRPr="00C52DCC">
        <w:t xml:space="preserve"> выбранные цифры под соответствующими буквами.</w:t>
      </w:r>
    </w:p>
    <w:p w14:paraId="6081F2AC" w14:textId="77777777" w:rsidR="009A6FE6" w:rsidRPr="00C501F9" w:rsidRDefault="009A6FE6" w:rsidP="009A6FE6">
      <w:pPr>
        <w:rPr>
          <w:sz w:val="2"/>
        </w:rPr>
      </w:pPr>
    </w:p>
    <w:p w14:paraId="7447A90B" w14:textId="77777777" w:rsidR="009A6FE6" w:rsidRDefault="009A6FE6" w:rsidP="009A6FE6">
      <w:pPr>
        <w:keepNext/>
        <w:rPr>
          <w:b/>
          <w:sz w:val="8"/>
        </w:rPr>
      </w:pPr>
    </w:p>
    <w:p w14:paraId="7C2CEECC" w14:textId="77777777" w:rsidR="009A6FE6" w:rsidRDefault="009A6FE6" w:rsidP="009A6FE6">
      <w:pPr>
        <w:rPr>
          <w:sz w:val="4"/>
          <w:szCs w:val="4"/>
        </w:rPr>
      </w:pPr>
    </w:p>
    <w:tbl>
      <w:tblPr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181"/>
        <w:gridCol w:w="280"/>
        <w:gridCol w:w="5894"/>
      </w:tblGrid>
      <w:tr w:rsidR="009A6FE6" w14:paraId="06A38961" w14:textId="77777777" w:rsidTr="00A62EB3">
        <w:tc>
          <w:tcPr>
            <w:tcW w:w="3181" w:type="dxa"/>
          </w:tcPr>
          <w:p w14:paraId="62D20636" w14:textId="77777777" w:rsidR="009A6FE6" w:rsidRDefault="009A6FE6" w:rsidP="00A62EB3">
            <w:pPr>
              <w:jc w:val="center"/>
            </w:pPr>
            <w:r>
              <w:t>ГРАФИКИ</w:t>
            </w:r>
          </w:p>
        </w:tc>
        <w:tc>
          <w:tcPr>
            <w:tcW w:w="280" w:type="dxa"/>
          </w:tcPr>
          <w:p w14:paraId="2E453A6F" w14:textId="77777777" w:rsidR="009A6FE6" w:rsidRDefault="009A6FE6" w:rsidP="00AC5B3C"/>
        </w:tc>
        <w:tc>
          <w:tcPr>
            <w:tcW w:w="5894" w:type="dxa"/>
          </w:tcPr>
          <w:p w14:paraId="30DF6E9F" w14:textId="77777777" w:rsidR="009A6FE6" w:rsidRDefault="009A6FE6" w:rsidP="00A62EB3">
            <w:pPr>
              <w:jc w:val="center"/>
            </w:pPr>
            <w:r>
              <w:t>ФИЗИЧЕСКИЕ ВЕЛИЧИНЫ</w:t>
            </w:r>
          </w:p>
        </w:tc>
      </w:tr>
      <w:tr w:rsidR="009A6FE6" w14:paraId="798F02E4" w14:textId="77777777" w:rsidTr="00A62EB3">
        <w:tc>
          <w:tcPr>
            <w:tcW w:w="3181" w:type="dxa"/>
          </w:tcPr>
          <w:tbl>
            <w:tblPr>
              <w:tblOverlap w:val="never"/>
              <w:tblW w:w="3664" w:type="dxa"/>
              <w:tblLayout w:type="fixed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3244"/>
            </w:tblGrid>
            <w:tr w:rsidR="009A6FE6" w14:paraId="375E6C3A" w14:textId="77777777" w:rsidTr="00A62EB3">
              <w:trPr>
                <w:trHeight w:val="284"/>
              </w:trPr>
              <w:tc>
                <w:tcPr>
                  <w:tcW w:w="420" w:type="dxa"/>
                </w:tcPr>
                <w:p w14:paraId="4ADA09E2" w14:textId="77777777" w:rsidR="009A6FE6" w:rsidRPr="00A62EB3" w:rsidRDefault="009A6FE6" w:rsidP="00AC5B3C">
                  <w:pPr>
                    <w:rPr>
                      <w:sz w:val="2"/>
                      <w:szCs w:val="2"/>
                    </w:rPr>
                  </w:pPr>
                </w:p>
                <w:p w14:paraId="29B9ED0F" w14:textId="77777777" w:rsidR="009A6FE6" w:rsidRDefault="009A6FE6" w:rsidP="00AC5B3C">
                  <w:r>
                    <w:t>А)</w:t>
                  </w:r>
                </w:p>
              </w:tc>
              <w:tc>
                <w:tcPr>
                  <w:tcW w:w="3244" w:type="dxa"/>
                </w:tcPr>
                <w:p w14:paraId="5CC816A3" w14:textId="77777777" w:rsidR="009A6FE6" w:rsidRPr="00A62EB3" w:rsidRDefault="009A6FE6" w:rsidP="00A62EB3">
                  <w:pPr>
                    <w:spacing w:line="20" w:lineRule="auto"/>
                    <w:rPr>
                      <w:sz w:val="2"/>
                    </w:rPr>
                  </w:pPr>
                </w:p>
                <w:p w14:paraId="03196248" w14:textId="77777777" w:rsidR="009A6FE6" w:rsidRPr="00A62EB3" w:rsidRDefault="009A6FE6" w:rsidP="00AC5B3C">
                  <w:pPr>
                    <w:rPr>
                      <w:sz w:val="2"/>
                    </w:rPr>
                  </w:pPr>
                </w:p>
                <w:p w14:paraId="7FDC0951" w14:textId="77777777" w:rsidR="009A6FE6" w:rsidRPr="00A62EB3" w:rsidRDefault="00203834" w:rsidP="00AC5B3C">
                  <w:pPr>
                    <w:rPr>
                      <w:sz w:val="2"/>
                    </w:rPr>
                  </w:pPr>
                  <w:r>
                    <w:rPr>
                      <w:noProof/>
                      <w:lang w:val="en-US"/>
                    </w:rPr>
                    <w:drawing>
                      <wp:inline distT="0" distB="0" distL="0" distR="0" wp14:anchorId="2AC16154" wp14:editId="57BFABDB">
                        <wp:extent cx="1607820" cy="1071880"/>
                        <wp:effectExtent l="19050" t="0" r="0" b="0"/>
                        <wp:docPr id="31" name="Рисунок 31" descr="E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1" descr="E1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7820" cy="10718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9A6FE6" w14:paraId="573953BC" w14:textId="77777777" w:rsidTr="00A62EB3">
              <w:trPr>
                <w:trHeight w:val="284"/>
              </w:trPr>
              <w:tc>
                <w:tcPr>
                  <w:tcW w:w="420" w:type="dxa"/>
                </w:tcPr>
                <w:p w14:paraId="3C6ACAF5" w14:textId="77777777" w:rsidR="009A6FE6" w:rsidRPr="00A62EB3" w:rsidRDefault="009A6FE6" w:rsidP="00AC5B3C">
                  <w:pPr>
                    <w:rPr>
                      <w:sz w:val="2"/>
                      <w:szCs w:val="2"/>
                    </w:rPr>
                  </w:pPr>
                </w:p>
                <w:p w14:paraId="67F8E355" w14:textId="77777777" w:rsidR="009A6FE6" w:rsidRDefault="009A6FE6" w:rsidP="00AC5B3C">
                  <w:r>
                    <w:t>Б)</w:t>
                  </w:r>
                </w:p>
              </w:tc>
              <w:tc>
                <w:tcPr>
                  <w:tcW w:w="3244" w:type="dxa"/>
                </w:tcPr>
                <w:p w14:paraId="523614E9" w14:textId="77777777" w:rsidR="009A6FE6" w:rsidRPr="00A62EB3" w:rsidRDefault="009A6FE6" w:rsidP="00A62EB3">
                  <w:pPr>
                    <w:spacing w:line="20" w:lineRule="auto"/>
                    <w:rPr>
                      <w:sz w:val="2"/>
                    </w:rPr>
                  </w:pPr>
                </w:p>
                <w:p w14:paraId="7FCD1119" w14:textId="77777777" w:rsidR="009A6FE6" w:rsidRPr="00A62EB3" w:rsidRDefault="009A6FE6" w:rsidP="00AC5B3C">
                  <w:pPr>
                    <w:rPr>
                      <w:noProof/>
                      <w:sz w:val="2"/>
                    </w:rPr>
                  </w:pPr>
                </w:p>
                <w:p w14:paraId="7915DFD8" w14:textId="77777777" w:rsidR="009A6FE6" w:rsidRPr="00A62EB3" w:rsidRDefault="00203834" w:rsidP="00AC5B3C">
                  <w:pPr>
                    <w:rPr>
                      <w:sz w:val="2"/>
                    </w:rPr>
                  </w:pPr>
                  <w:r>
                    <w:rPr>
                      <w:bCs/>
                      <w:noProof/>
                      <w:szCs w:val="22"/>
                      <w:lang w:val="en-US"/>
                    </w:rPr>
                    <w:drawing>
                      <wp:inline distT="0" distB="0" distL="0" distR="0" wp14:anchorId="6F30D050" wp14:editId="3EB49283">
                        <wp:extent cx="1607820" cy="930275"/>
                        <wp:effectExtent l="19050" t="0" r="0" b="0"/>
                        <wp:docPr id="32" name="Рисунок 32" descr="E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2" descr="E1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7820" cy="93027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4D4E2D49" w14:textId="77777777" w:rsidR="009A6FE6" w:rsidRDefault="009A6FE6" w:rsidP="00AC5B3C"/>
        </w:tc>
        <w:tc>
          <w:tcPr>
            <w:tcW w:w="280" w:type="dxa"/>
          </w:tcPr>
          <w:p w14:paraId="4B2C2921" w14:textId="77777777" w:rsidR="009A6FE6" w:rsidRDefault="009A6FE6" w:rsidP="00AC5B3C"/>
        </w:tc>
        <w:tc>
          <w:tcPr>
            <w:tcW w:w="5894" w:type="dxa"/>
          </w:tcPr>
          <w:tbl>
            <w:tblPr>
              <w:tblOverlap w:val="never"/>
              <w:tblW w:w="5879" w:type="dxa"/>
              <w:tblLayout w:type="fixed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5459"/>
            </w:tblGrid>
            <w:tr w:rsidR="009A6FE6" w14:paraId="1A7FA89B" w14:textId="77777777" w:rsidTr="00A62EB3">
              <w:trPr>
                <w:trHeight w:val="284"/>
              </w:trPr>
              <w:tc>
                <w:tcPr>
                  <w:tcW w:w="420" w:type="dxa"/>
                </w:tcPr>
                <w:p w14:paraId="7832A822" w14:textId="77777777" w:rsidR="009A6FE6" w:rsidRPr="00A62EB3" w:rsidRDefault="009A6FE6" w:rsidP="00AC5B3C">
                  <w:pPr>
                    <w:rPr>
                      <w:sz w:val="2"/>
                      <w:szCs w:val="2"/>
                    </w:rPr>
                  </w:pPr>
                </w:p>
                <w:p w14:paraId="4A6915B0" w14:textId="77777777" w:rsidR="009A6FE6" w:rsidRDefault="009A6FE6" w:rsidP="00AC5B3C">
                  <w:r>
                    <w:t>1)</w:t>
                  </w:r>
                </w:p>
              </w:tc>
              <w:tc>
                <w:tcPr>
                  <w:tcW w:w="5459" w:type="dxa"/>
                </w:tcPr>
                <w:p w14:paraId="3C71EC29" w14:textId="77777777" w:rsidR="009A6FE6" w:rsidRPr="00A62EB3" w:rsidRDefault="009A6FE6" w:rsidP="00A62EB3">
                  <w:pPr>
                    <w:spacing w:line="20" w:lineRule="auto"/>
                    <w:rPr>
                      <w:sz w:val="2"/>
                    </w:rPr>
                  </w:pPr>
                </w:p>
                <w:p w14:paraId="797DB7F5" w14:textId="77777777" w:rsidR="009A6FE6" w:rsidRPr="00A62EB3" w:rsidRDefault="009A6FE6" w:rsidP="00AC5B3C">
                  <w:pPr>
                    <w:rPr>
                      <w:sz w:val="2"/>
                    </w:rPr>
                  </w:pPr>
                  <w:r>
                    <w:t>энергия электрического поля конденсатора</w:t>
                  </w:r>
                </w:p>
                <w:p w14:paraId="670734C0" w14:textId="77777777" w:rsidR="009A6FE6" w:rsidRPr="00A62EB3" w:rsidRDefault="009A6FE6" w:rsidP="00AC5B3C">
                  <w:pPr>
                    <w:rPr>
                      <w:sz w:val="2"/>
                    </w:rPr>
                  </w:pPr>
                </w:p>
              </w:tc>
            </w:tr>
            <w:tr w:rsidR="009A6FE6" w14:paraId="10AF5E4C" w14:textId="77777777" w:rsidTr="00A62EB3">
              <w:trPr>
                <w:trHeight w:val="284"/>
              </w:trPr>
              <w:tc>
                <w:tcPr>
                  <w:tcW w:w="420" w:type="dxa"/>
                </w:tcPr>
                <w:p w14:paraId="2E7409A4" w14:textId="77777777" w:rsidR="009A6FE6" w:rsidRPr="00A62EB3" w:rsidRDefault="009A6FE6" w:rsidP="00AC5B3C">
                  <w:pPr>
                    <w:rPr>
                      <w:sz w:val="2"/>
                      <w:szCs w:val="2"/>
                    </w:rPr>
                  </w:pPr>
                </w:p>
                <w:p w14:paraId="34A2AF6C" w14:textId="77777777" w:rsidR="009A6FE6" w:rsidRDefault="009A6FE6" w:rsidP="00AC5B3C">
                  <w:r>
                    <w:t>2)</w:t>
                  </w:r>
                </w:p>
              </w:tc>
              <w:tc>
                <w:tcPr>
                  <w:tcW w:w="5459" w:type="dxa"/>
                </w:tcPr>
                <w:p w14:paraId="603089B7" w14:textId="77777777" w:rsidR="009A6FE6" w:rsidRPr="00A62EB3" w:rsidRDefault="009A6FE6" w:rsidP="00A62EB3">
                  <w:pPr>
                    <w:spacing w:line="20" w:lineRule="auto"/>
                    <w:rPr>
                      <w:sz w:val="2"/>
                    </w:rPr>
                  </w:pPr>
                </w:p>
                <w:p w14:paraId="41201642" w14:textId="77777777" w:rsidR="009A6FE6" w:rsidRPr="00A62EB3" w:rsidRDefault="009A6FE6" w:rsidP="00AC5B3C">
                  <w:pPr>
                    <w:rPr>
                      <w:sz w:val="2"/>
                    </w:rPr>
                  </w:pPr>
                  <w:r w:rsidRPr="00B14DD3">
                    <w:t>энергия магнитного поля катушки</w:t>
                  </w:r>
                </w:p>
                <w:p w14:paraId="0702C795" w14:textId="77777777" w:rsidR="009A6FE6" w:rsidRPr="00A62EB3" w:rsidRDefault="009A6FE6" w:rsidP="00AC5B3C">
                  <w:pPr>
                    <w:rPr>
                      <w:sz w:val="2"/>
                    </w:rPr>
                  </w:pPr>
                </w:p>
              </w:tc>
            </w:tr>
            <w:tr w:rsidR="009A6FE6" w14:paraId="2F3F016D" w14:textId="77777777" w:rsidTr="00A62EB3">
              <w:trPr>
                <w:trHeight w:val="284"/>
              </w:trPr>
              <w:tc>
                <w:tcPr>
                  <w:tcW w:w="420" w:type="dxa"/>
                </w:tcPr>
                <w:p w14:paraId="32C141CF" w14:textId="77777777" w:rsidR="009A6FE6" w:rsidRPr="00A62EB3" w:rsidRDefault="009A6FE6" w:rsidP="00AC5B3C">
                  <w:pPr>
                    <w:rPr>
                      <w:sz w:val="2"/>
                      <w:szCs w:val="2"/>
                    </w:rPr>
                  </w:pPr>
                </w:p>
                <w:p w14:paraId="3B065E84" w14:textId="77777777" w:rsidR="009A6FE6" w:rsidRDefault="009A6FE6" w:rsidP="00AC5B3C">
                  <w:r>
                    <w:t>3)</w:t>
                  </w:r>
                </w:p>
              </w:tc>
              <w:tc>
                <w:tcPr>
                  <w:tcW w:w="5459" w:type="dxa"/>
                </w:tcPr>
                <w:p w14:paraId="7E64D041" w14:textId="77777777" w:rsidR="009A6FE6" w:rsidRPr="00A62EB3" w:rsidRDefault="009A6FE6" w:rsidP="00A62EB3">
                  <w:pPr>
                    <w:spacing w:line="20" w:lineRule="auto"/>
                    <w:rPr>
                      <w:sz w:val="2"/>
                    </w:rPr>
                  </w:pPr>
                </w:p>
                <w:p w14:paraId="7C9659CD" w14:textId="77777777" w:rsidR="009A6FE6" w:rsidRPr="00A62EB3" w:rsidRDefault="009A6FE6" w:rsidP="00AC5B3C">
                  <w:pPr>
                    <w:rPr>
                      <w:sz w:val="2"/>
                    </w:rPr>
                  </w:pPr>
                  <w:r w:rsidRPr="00A62EB3">
                    <w:rPr>
                      <w:color w:val="000000"/>
                    </w:rPr>
                    <w:t>сила тока в катушке</w:t>
                  </w:r>
                </w:p>
                <w:p w14:paraId="2F0007FB" w14:textId="77777777" w:rsidR="009A6FE6" w:rsidRPr="00A62EB3" w:rsidRDefault="009A6FE6" w:rsidP="00AC5B3C">
                  <w:pPr>
                    <w:rPr>
                      <w:sz w:val="2"/>
                    </w:rPr>
                  </w:pPr>
                </w:p>
              </w:tc>
            </w:tr>
            <w:tr w:rsidR="009A6FE6" w14:paraId="77171998" w14:textId="77777777" w:rsidTr="00A62EB3">
              <w:trPr>
                <w:trHeight w:val="284"/>
              </w:trPr>
              <w:tc>
                <w:tcPr>
                  <w:tcW w:w="420" w:type="dxa"/>
                </w:tcPr>
                <w:p w14:paraId="1F2672E3" w14:textId="77777777" w:rsidR="009A6FE6" w:rsidRPr="00A62EB3" w:rsidRDefault="009A6FE6" w:rsidP="00AC5B3C">
                  <w:pPr>
                    <w:rPr>
                      <w:sz w:val="2"/>
                      <w:szCs w:val="2"/>
                    </w:rPr>
                  </w:pPr>
                </w:p>
                <w:p w14:paraId="21124276" w14:textId="77777777" w:rsidR="009A6FE6" w:rsidRDefault="009A6FE6" w:rsidP="00AC5B3C">
                  <w:r>
                    <w:t>4)</w:t>
                  </w:r>
                </w:p>
              </w:tc>
              <w:tc>
                <w:tcPr>
                  <w:tcW w:w="5459" w:type="dxa"/>
                </w:tcPr>
                <w:p w14:paraId="548C7418" w14:textId="77777777" w:rsidR="009A6FE6" w:rsidRPr="00A62EB3" w:rsidRDefault="009A6FE6" w:rsidP="00A62EB3">
                  <w:pPr>
                    <w:spacing w:line="20" w:lineRule="auto"/>
                    <w:rPr>
                      <w:sz w:val="2"/>
                    </w:rPr>
                  </w:pPr>
                </w:p>
                <w:p w14:paraId="2B4EA4A5" w14:textId="77777777" w:rsidR="009A6FE6" w:rsidRPr="00A62EB3" w:rsidRDefault="009A6FE6" w:rsidP="00AC5B3C">
                  <w:pPr>
                    <w:rPr>
                      <w:sz w:val="2"/>
                    </w:rPr>
                  </w:pPr>
                  <w:r w:rsidRPr="00B404A2">
                    <w:t>заряд левой обкладки конденсатора</w:t>
                  </w:r>
                </w:p>
                <w:p w14:paraId="030F2550" w14:textId="77777777" w:rsidR="009A6FE6" w:rsidRPr="00A62EB3" w:rsidRDefault="009A6FE6" w:rsidP="00AC5B3C">
                  <w:pPr>
                    <w:rPr>
                      <w:sz w:val="2"/>
                    </w:rPr>
                  </w:pPr>
                </w:p>
              </w:tc>
            </w:tr>
          </w:tbl>
          <w:p w14:paraId="4C3DCA84" w14:textId="77777777" w:rsidR="009A6FE6" w:rsidRDefault="009A6FE6" w:rsidP="00AC5B3C"/>
        </w:tc>
      </w:tr>
    </w:tbl>
    <w:p w14:paraId="7E6ED5F7" w14:textId="77777777" w:rsidR="009A6FE6" w:rsidRDefault="009A6FE6" w:rsidP="009A6FE6">
      <w:pPr>
        <w:rPr>
          <w:sz w:val="20"/>
          <w:szCs w:val="20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4"/>
        <w:gridCol w:w="453"/>
        <w:gridCol w:w="453"/>
      </w:tblGrid>
      <w:tr w:rsidR="009A6FE6" w14:paraId="1C9C534E" w14:textId="77777777" w:rsidTr="00A62EB3">
        <w:tc>
          <w:tcPr>
            <w:tcW w:w="1134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7D136FB8" w14:textId="77777777" w:rsidR="009A6FE6" w:rsidRDefault="009A6FE6" w:rsidP="00AC5B3C">
            <w:r>
              <w:t>Ответ: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6DB1E3F2" w14:textId="77777777" w:rsidR="009A6FE6" w:rsidRDefault="009A6FE6" w:rsidP="00A62EB3">
            <w:pPr>
              <w:jc w:val="center"/>
            </w:pPr>
            <w:r>
              <w:t>А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C82AFBA" w14:textId="77777777" w:rsidR="009A6FE6" w:rsidRDefault="009A6FE6" w:rsidP="00A62EB3">
            <w:pPr>
              <w:jc w:val="center"/>
            </w:pPr>
            <w:r>
              <w:t>Б</w:t>
            </w:r>
          </w:p>
        </w:tc>
      </w:tr>
      <w:tr w:rsidR="009A6FE6" w14:paraId="5A1A555E" w14:textId="77777777" w:rsidTr="00A62EB3">
        <w:trPr>
          <w:trHeight w:val="547"/>
        </w:trPr>
        <w:tc>
          <w:tcPr>
            <w:tcW w:w="1134" w:type="dxa"/>
            <w:vMerge/>
            <w:tcBorders>
              <w:left w:val="nil"/>
              <w:bottom w:val="nil"/>
            </w:tcBorders>
          </w:tcPr>
          <w:p w14:paraId="34349DEB" w14:textId="77777777" w:rsidR="009A6FE6" w:rsidRDefault="009A6FE6" w:rsidP="00AC5B3C"/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9B1E41" w14:textId="77777777" w:rsidR="009A6FE6" w:rsidRDefault="009A6FE6" w:rsidP="00A62EB3">
            <w:pPr>
              <w:jc w:val="center"/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E4944F" w14:textId="77777777" w:rsidR="009A6FE6" w:rsidRDefault="009A6FE6" w:rsidP="00A62EB3">
            <w:pPr>
              <w:jc w:val="center"/>
            </w:pPr>
          </w:p>
        </w:tc>
      </w:tr>
    </w:tbl>
    <w:p w14:paraId="3F49D99B" w14:textId="77777777" w:rsidR="00836049" w:rsidRDefault="00836049">
      <w:pPr>
        <w:rPr>
          <w:sz w:val="4"/>
          <w:lang w:val="en-US"/>
        </w:rPr>
      </w:pPr>
    </w:p>
    <w:p w14:paraId="0F2DDCB6" w14:textId="77777777"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19</w:t>
      </w:r>
      <w:r>
        <w:rPr>
          <w:b/>
        </w:rPr>
        <w:br/>
      </w:r>
    </w:p>
    <w:p w14:paraId="6D78FDF1" w14:textId="77777777" w:rsidR="00836049" w:rsidRDefault="00836049">
      <w:pPr>
        <w:rPr>
          <w:sz w:val="2"/>
        </w:rPr>
      </w:pPr>
    </w:p>
    <w:p w14:paraId="55B2FFDC" w14:textId="77777777" w:rsidR="00836049" w:rsidRDefault="00836049">
      <w:pPr>
        <w:rPr>
          <w:sz w:val="8"/>
        </w:rPr>
      </w:pPr>
    </w:p>
    <w:p w14:paraId="4F0E77C2" w14:textId="77777777" w:rsidR="00153EF5" w:rsidRPr="00153EF5" w:rsidRDefault="00153EF5" w:rsidP="00153EF5">
      <w:pPr>
        <w:spacing w:line="20" w:lineRule="auto"/>
        <w:rPr>
          <w:sz w:val="2"/>
        </w:rPr>
      </w:pPr>
    </w:p>
    <w:p w14:paraId="79152956" w14:textId="77777777" w:rsidR="00153EF5" w:rsidRPr="00CF7521" w:rsidRDefault="00781F0F" w:rsidP="00153EF5">
      <w:r>
        <w:t xml:space="preserve">В результате реакции синтеза </w:t>
      </w:r>
      <w:r w:rsidR="00584D4D" w:rsidRPr="00652B38">
        <w:rPr>
          <w:position w:val="-12"/>
        </w:rPr>
        <w:object w:dxaOrig="1180" w:dyaOrig="440" w14:anchorId="30657266">
          <v:shape id="_x0000_i1039" type="#_x0000_t75" style="width:59.5pt;height:22.5pt" o:ole="">
            <v:imagedata r:id="rId51" o:title=""/>
          </v:shape>
          <o:OLEObject Type="Embed" ProgID="Equation.DSMT4" ShapeID="_x0000_i1039" DrawAspect="Content" ObjectID="_1458932161" r:id="rId52"/>
        </w:object>
      </w:r>
      <w:r>
        <w:t xml:space="preserve"> </w:t>
      </w:r>
      <w:r>
        <w:sym w:font="Symbol" w:char="F0BE"/>
      </w:r>
      <w:r>
        <w:sym w:font="Symbol" w:char="F0AE"/>
      </w:r>
      <w:r>
        <w:t xml:space="preserve"> </w:t>
      </w:r>
      <w:r w:rsidRPr="00652B38">
        <w:rPr>
          <w:position w:val="-12"/>
          <w:lang w:val="en-US"/>
        </w:rPr>
        <w:object w:dxaOrig="1000" w:dyaOrig="440" w14:anchorId="3EE27F7B">
          <v:shape id="_x0000_i1040" type="#_x0000_t75" style="width:51pt;height:22.5pt" o:ole="">
            <v:imagedata r:id="rId53" o:title=""/>
          </v:shape>
          <o:OLEObject Type="Embed" ProgID="Equation.DSMT4" ShapeID="_x0000_i1040" DrawAspect="Content" ObjectID="_1458932162" r:id="rId54"/>
        </w:object>
      </w:r>
      <w:r>
        <w:t xml:space="preserve"> образуются ядро бора и нейтрон.</w:t>
      </w:r>
      <w:r w:rsidR="00153EF5" w:rsidRPr="00CF7521">
        <w:t xml:space="preserve"> Каковы заряд</w:t>
      </w:r>
      <w:r w:rsidR="00153EF5">
        <w:t xml:space="preserve"> </w:t>
      </w:r>
      <w:r>
        <w:t>исходного</w:t>
      </w:r>
      <w:r w:rsidR="00153EF5">
        <w:t xml:space="preserve"> ядра</w:t>
      </w:r>
      <w:r w:rsidR="00153EF5" w:rsidRPr="00CF7521">
        <w:t xml:space="preserve"> </w:t>
      </w:r>
      <w:r w:rsidR="00153EF5">
        <w:rPr>
          <w:lang w:val="en-US"/>
        </w:rPr>
        <w:t>Z</w:t>
      </w:r>
      <w:r w:rsidR="00153EF5" w:rsidRPr="00CF7521">
        <w:t xml:space="preserve"> (в единицах элементарного заряда) и </w:t>
      </w:r>
      <w:r w:rsidR="00153EF5">
        <w:t xml:space="preserve">его </w:t>
      </w:r>
      <w:r w:rsidR="00153EF5" w:rsidRPr="00CF7521">
        <w:t xml:space="preserve">массовое число </w:t>
      </w:r>
      <w:r w:rsidR="00153EF5">
        <w:rPr>
          <w:lang w:val="en-US"/>
        </w:rPr>
        <w:t>A</w:t>
      </w:r>
      <w:r w:rsidR="00153EF5" w:rsidRPr="00CF7521">
        <w:t>?</w:t>
      </w:r>
    </w:p>
    <w:p w14:paraId="3BDFBC9B" w14:textId="77777777" w:rsidR="00153EF5" w:rsidRPr="00CF7521" w:rsidRDefault="00153EF5" w:rsidP="00153EF5"/>
    <w:tbl>
      <w:tblPr>
        <w:tblW w:w="349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341"/>
        <w:gridCol w:w="3341"/>
      </w:tblGrid>
      <w:tr w:rsidR="00153EF5" w:rsidRPr="00CF7521" w14:paraId="49481FAE" w14:textId="77777777" w:rsidTr="00153EF5">
        <w:trPr>
          <w:trHeight w:val="499"/>
          <w:jc w:val="center"/>
        </w:trPr>
        <w:tc>
          <w:tcPr>
            <w:tcW w:w="3341" w:type="dxa"/>
            <w:vAlign w:val="center"/>
          </w:tcPr>
          <w:p w14:paraId="11536399" w14:textId="77777777" w:rsidR="00153EF5" w:rsidRPr="00CF7521" w:rsidRDefault="00153EF5" w:rsidP="00153EF5">
            <w:pPr>
              <w:jc w:val="center"/>
            </w:pPr>
            <w:r w:rsidRPr="00CF7521">
              <w:t>Заряд ядра</w:t>
            </w:r>
            <w:r>
              <w:rPr>
                <w:lang w:val="en-US"/>
              </w:rPr>
              <w:t xml:space="preserve"> Z</w:t>
            </w:r>
            <w:r w:rsidRPr="00CF7521">
              <w:t xml:space="preserve"> </w:t>
            </w:r>
          </w:p>
        </w:tc>
        <w:tc>
          <w:tcPr>
            <w:tcW w:w="3341" w:type="dxa"/>
            <w:vAlign w:val="center"/>
          </w:tcPr>
          <w:p w14:paraId="47209D87" w14:textId="77777777" w:rsidR="00153EF5" w:rsidRPr="00CF7521" w:rsidRDefault="00153EF5" w:rsidP="00153EF5">
            <w:pPr>
              <w:keepNext/>
              <w:keepLines/>
              <w:ind w:left="-57" w:right="-57"/>
              <w:jc w:val="center"/>
              <w:rPr>
                <w:szCs w:val="8"/>
              </w:rPr>
            </w:pPr>
            <w:r w:rsidRPr="00CF7521">
              <w:t xml:space="preserve">Массовое число ядра </w:t>
            </w:r>
            <w:r>
              <w:rPr>
                <w:lang w:val="en-US"/>
              </w:rPr>
              <w:t>A</w:t>
            </w:r>
          </w:p>
        </w:tc>
      </w:tr>
      <w:tr w:rsidR="00153EF5" w:rsidRPr="00CF7521" w14:paraId="245BE5F5" w14:textId="77777777" w:rsidTr="00153EF5">
        <w:trPr>
          <w:trHeight w:val="325"/>
          <w:jc w:val="center"/>
        </w:trPr>
        <w:tc>
          <w:tcPr>
            <w:tcW w:w="3341" w:type="dxa"/>
            <w:vAlign w:val="center"/>
          </w:tcPr>
          <w:p w14:paraId="6EF435AB" w14:textId="77777777" w:rsidR="00153EF5" w:rsidRPr="00CF7521" w:rsidRDefault="00153EF5" w:rsidP="00153EF5">
            <w:pPr>
              <w:jc w:val="center"/>
            </w:pPr>
          </w:p>
        </w:tc>
        <w:tc>
          <w:tcPr>
            <w:tcW w:w="3341" w:type="dxa"/>
            <w:vAlign w:val="center"/>
          </w:tcPr>
          <w:p w14:paraId="29BBCAB2" w14:textId="77777777" w:rsidR="00153EF5" w:rsidRPr="00CF7521" w:rsidRDefault="00153EF5" w:rsidP="00153EF5">
            <w:pPr>
              <w:keepNext/>
              <w:keepLines/>
              <w:ind w:left="-57" w:right="-57"/>
              <w:jc w:val="center"/>
            </w:pPr>
          </w:p>
        </w:tc>
      </w:tr>
    </w:tbl>
    <w:p w14:paraId="7491B2EE" w14:textId="77777777" w:rsidR="00153EF5" w:rsidRPr="00153EF5" w:rsidRDefault="00153EF5" w:rsidP="00153EF5">
      <w:pPr>
        <w:rPr>
          <w:sz w:val="2"/>
        </w:rPr>
      </w:pPr>
    </w:p>
    <w:p w14:paraId="148A46E1" w14:textId="77777777" w:rsidR="00836049" w:rsidRPr="00153EF5" w:rsidRDefault="00836049">
      <w:pPr>
        <w:rPr>
          <w:sz w:val="2"/>
        </w:rPr>
      </w:pPr>
    </w:p>
    <w:p w14:paraId="17CDE74E" w14:textId="77777777" w:rsidR="00836049" w:rsidRDefault="00836049">
      <w:pPr>
        <w:keepNext/>
        <w:rPr>
          <w:b/>
          <w:sz w:val="8"/>
        </w:rPr>
      </w:pPr>
    </w:p>
    <w:p w14:paraId="512F4C57" w14:textId="77777777" w:rsidR="00836049" w:rsidRDefault="00836049"/>
    <w:p w14:paraId="1E907781" w14:textId="77777777" w:rsidR="00836049" w:rsidRPr="00153EF5" w:rsidRDefault="00836049" w:rsidP="00153EF5">
      <w:pPr>
        <w:spacing w:line="20" w:lineRule="auto"/>
        <w:rPr>
          <w:sz w:val="2"/>
        </w:rPr>
      </w:pPr>
    </w:p>
    <w:p w14:paraId="274557CC" w14:textId="77777777" w:rsidR="00153EF5" w:rsidRDefault="00153EF5" w:rsidP="00153EF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</w:rPr>
      </w:pPr>
      <w:r w:rsidRPr="00BE12C7">
        <w:rPr>
          <w:b/>
          <w:i/>
        </w:rPr>
        <w:t>В бланк ответов № 1 перенесите только числа, не разделяя их пробелом или другим знаком.</w:t>
      </w:r>
    </w:p>
    <w:p w14:paraId="2A45EEF9" w14:textId="77777777" w:rsidR="00781F0F" w:rsidRDefault="00153EF5" w:rsidP="00153EF5">
      <w:r w:rsidRPr="00726403">
        <w:t> </w:t>
      </w:r>
    </w:p>
    <w:p w14:paraId="57ED9355" w14:textId="77777777" w:rsidR="00153EF5" w:rsidRPr="00153EF5" w:rsidRDefault="00153EF5" w:rsidP="00153EF5">
      <w:pPr>
        <w:rPr>
          <w:sz w:val="2"/>
        </w:rPr>
      </w:pPr>
    </w:p>
    <w:p w14:paraId="503A0BA7" w14:textId="77777777" w:rsidR="00836049" w:rsidRPr="00153EF5" w:rsidRDefault="00836049">
      <w:pPr>
        <w:rPr>
          <w:sz w:val="2"/>
        </w:rPr>
      </w:pPr>
    </w:p>
    <w:p w14:paraId="5DDDF576" w14:textId="77777777" w:rsidR="00836049" w:rsidRPr="00153EF5" w:rsidRDefault="00836049">
      <w:pPr>
        <w:rPr>
          <w:sz w:val="4"/>
        </w:rPr>
      </w:pPr>
    </w:p>
    <w:p w14:paraId="271E8A02" w14:textId="77777777"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20</w:t>
      </w:r>
      <w:r>
        <w:rPr>
          <w:b/>
        </w:rPr>
        <w:br/>
      </w:r>
    </w:p>
    <w:p w14:paraId="59A135E8" w14:textId="77777777" w:rsidR="00836049" w:rsidRDefault="00836049">
      <w:pPr>
        <w:rPr>
          <w:sz w:val="2"/>
        </w:rPr>
      </w:pPr>
    </w:p>
    <w:p w14:paraId="189DF48D" w14:textId="77777777" w:rsidR="006E5461" w:rsidRPr="006E5461" w:rsidRDefault="006E5461" w:rsidP="006E5461">
      <w:r w:rsidRPr="006E5461">
        <w:t xml:space="preserve">В герметичный контейнер поместили 20 мг полония </w:t>
      </w:r>
      <w:r w:rsidR="00374FF8">
        <w:rPr>
          <w:noProof/>
          <w:position w:val="-12"/>
          <w:lang w:val="en-US"/>
        </w:rPr>
        <w:drawing>
          <wp:inline distT="0" distB="0" distL="0" distR="0" wp14:anchorId="12417604" wp14:editId="7459333E">
            <wp:extent cx="457200" cy="299720"/>
            <wp:effectExtent l="0" t="0" r="0" b="5080"/>
            <wp:docPr id="15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99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5461">
        <w:t xml:space="preserve">, ядра которого испытывают </w:t>
      </w:r>
      <w:r w:rsidRPr="006E5461">
        <w:sym w:font="Symbol" w:char="F061"/>
      </w:r>
      <w:r w:rsidRPr="006E5461">
        <w:t>-распад с периодом полураспада 140 дней. Какая масса полония останется в контейнере через 280 дней?</w:t>
      </w:r>
    </w:p>
    <w:p w14:paraId="7EBB94F1" w14:textId="77777777" w:rsidR="006E5461" w:rsidRPr="006E5461" w:rsidRDefault="006E5461" w:rsidP="006E5461"/>
    <w:p w14:paraId="7D4DEBF1" w14:textId="77777777" w:rsidR="00D47F2A" w:rsidRPr="006E5461" w:rsidRDefault="00D47F2A">
      <w:r>
        <w:t>Ответ: ____________</w:t>
      </w:r>
      <w:r w:rsidR="006E5461" w:rsidRPr="006E5461">
        <w:t>______ мг.</w:t>
      </w:r>
    </w:p>
    <w:p w14:paraId="31616946" w14:textId="77777777" w:rsidR="00F43A02" w:rsidRDefault="00F43A02"/>
    <w:p w14:paraId="01106B7D" w14:textId="77777777" w:rsidR="00836049" w:rsidRPr="00153EF5" w:rsidRDefault="00836049">
      <w:pPr>
        <w:rPr>
          <w:sz w:val="4"/>
        </w:rPr>
      </w:pPr>
    </w:p>
    <w:p w14:paraId="6DF851B4" w14:textId="77777777"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21</w:t>
      </w:r>
      <w:r>
        <w:rPr>
          <w:b/>
        </w:rPr>
        <w:br/>
      </w:r>
    </w:p>
    <w:p w14:paraId="6A63688A" w14:textId="77777777" w:rsidR="00836049" w:rsidRDefault="00836049">
      <w:pPr>
        <w:rPr>
          <w:sz w:val="2"/>
        </w:rPr>
      </w:pPr>
    </w:p>
    <w:p w14:paraId="02AE6F25" w14:textId="77777777" w:rsidR="00836049" w:rsidRDefault="00836049">
      <w:pPr>
        <w:rPr>
          <w:sz w:val="8"/>
        </w:rPr>
      </w:pPr>
    </w:p>
    <w:p w14:paraId="78EA9F53" w14:textId="77777777" w:rsidR="00836049" w:rsidRPr="00153EF5" w:rsidRDefault="00836049" w:rsidP="00153EF5">
      <w:pPr>
        <w:keepNext/>
        <w:spacing w:line="20" w:lineRule="auto"/>
        <w:rPr>
          <w:sz w:val="2"/>
        </w:rPr>
      </w:pPr>
    </w:p>
    <w:p w14:paraId="5BEF3EE5" w14:textId="77777777" w:rsidR="00F43A02" w:rsidRDefault="00F43A02" w:rsidP="00F43A02">
      <w:pPr>
        <w:rPr>
          <w:sz w:val="8"/>
        </w:rPr>
      </w:pPr>
    </w:p>
    <w:p w14:paraId="044CBED2" w14:textId="77777777" w:rsidR="00F43A02" w:rsidRPr="00FC45AD" w:rsidRDefault="00F43A02" w:rsidP="00F43A02">
      <w:pPr>
        <w:spacing w:line="20" w:lineRule="auto"/>
        <w:rPr>
          <w:sz w:val="2"/>
          <w:szCs w:val="20"/>
        </w:rPr>
      </w:pPr>
    </w:p>
    <w:tbl>
      <w:tblPr>
        <w:tblpPr w:leftFromText="181" w:rightFromText="181" w:vertAnchor="text" w:tblpXSpec="right" w:tblpY="1"/>
        <w:tblOverlap w:val="never"/>
        <w:tblW w:w="1171" w:type="pct"/>
        <w:tblLook w:val="01E0" w:firstRow="1" w:lastRow="1" w:firstColumn="1" w:lastColumn="1" w:noHBand="0" w:noVBand="0"/>
      </w:tblPr>
      <w:tblGrid>
        <w:gridCol w:w="2286"/>
      </w:tblGrid>
      <w:tr w:rsidR="00F43A02" w14:paraId="54529009" w14:textId="77777777" w:rsidTr="00A62EB3">
        <w:tc>
          <w:tcPr>
            <w:tcW w:w="2242" w:type="dxa"/>
          </w:tcPr>
          <w:p w14:paraId="0F4139C9" w14:textId="77777777" w:rsidR="00F43A02" w:rsidRDefault="00203834" w:rsidP="00A62EB3">
            <w:pPr>
              <w:tabs>
                <w:tab w:val="left" w:pos="0"/>
                <w:tab w:val="left" w:pos="907"/>
                <w:tab w:val="left" w:pos="5103"/>
                <w:tab w:val="left" w:pos="5443"/>
              </w:tabs>
            </w:pPr>
            <w:r>
              <w:rPr>
                <w:noProof/>
                <w:lang w:val="en-US"/>
              </w:rPr>
              <w:drawing>
                <wp:inline distT="0" distB="0" distL="0" distR="0" wp14:anchorId="1D0FCFC8" wp14:editId="02A2E1AF">
                  <wp:extent cx="1292860" cy="1986280"/>
                  <wp:effectExtent l="19050" t="0" r="2540" b="0"/>
                  <wp:docPr id="36" name="Рисунок 36" descr="E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E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2860" cy="19862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E6C9610" w14:textId="77777777" w:rsidR="00F43A02" w:rsidRPr="00590902" w:rsidRDefault="00F43A02" w:rsidP="00F43A02">
      <w:pPr>
        <w:tabs>
          <w:tab w:val="left" w:pos="0"/>
          <w:tab w:val="left" w:pos="907"/>
          <w:tab w:val="left" w:pos="5103"/>
          <w:tab w:val="left" w:pos="5443"/>
        </w:tabs>
      </w:pPr>
      <w:r w:rsidRPr="00590902">
        <w:t>На рисунке изображена упрощ</w:t>
      </w:r>
      <w:r>
        <w:t>ё</w:t>
      </w:r>
      <w:r w:rsidRPr="00590902">
        <w:t xml:space="preserve">нная диаграмма </w:t>
      </w:r>
      <w:r w:rsidR="00374FF8">
        <w:t xml:space="preserve">нижних </w:t>
      </w:r>
      <w:r w:rsidRPr="00590902">
        <w:t>энергетических уровней атома. Нумерованными стрелками отмечены некоторые возможные переходы атома между этими уровнями. Как</w:t>
      </w:r>
      <w:r>
        <w:t>ой</w:t>
      </w:r>
      <w:r w:rsidRPr="00590902">
        <w:t xml:space="preserve"> </w:t>
      </w:r>
      <w:r>
        <w:t>из этих четырёх переходов связан с поглощением</w:t>
      </w:r>
      <w:r w:rsidRPr="00590902">
        <w:t xml:space="preserve"> света </w:t>
      </w:r>
      <w:r>
        <w:t>наибольшей длины волны, а какой – с излучением</w:t>
      </w:r>
      <w:r w:rsidRPr="00590902">
        <w:t xml:space="preserve"> света наибольшей </w:t>
      </w:r>
      <w:r>
        <w:t>частоты</w:t>
      </w:r>
      <w:r w:rsidRPr="00590902">
        <w:t>?</w:t>
      </w:r>
    </w:p>
    <w:p w14:paraId="26C5DA20" w14:textId="77777777" w:rsidR="00F43A02" w:rsidRDefault="00F43A02" w:rsidP="00F43A02">
      <w:r w:rsidRPr="00590902">
        <w:t xml:space="preserve">Установите соответствие между процессами поглощения и испускания света и стрелками, указывающими энергетические переходы атома. </w:t>
      </w:r>
    </w:p>
    <w:p w14:paraId="0F4DD046" w14:textId="77777777" w:rsidR="00F43A02" w:rsidRPr="00FC45AD" w:rsidRDefault="00F43A02" w:rsidP="00F43A02">
      <w:pPr>
        <w:rPr>
          <w:sz w:val="2"/>
        </w:rPr>
      </w:pPr>
      <w:r w:rsidRPr="00590902">
        <w:t xml:space="preserve">К каждой позиции первого столбца подберите соответствующую позицию </w:t>
      </w:r>
      <w:r>
        <w:t xml:space="preserve">из </w:t>
      </w:r>
      <w:r w:rsidRPr="00590902">
        <w:t>второго</w:t>
      </w:r>
      <w:r>
        <w:t xml:space="preserve"> столбца</w:t>
      </w:r>
      <w:r w:rsidRPr="00590902">
        <w:t xml:space="preserve"> и запишите </w:t>
      </w:r>
      <w:r w:rsidRPr="00735094">
        <w:rPr>
          <w:u w:val="single"/>
        </w:rPr>
        <w:t>в таблицу</w:t>
      </w:r>
      <w:r w:rsidRPr="00590902">
        <w:t xml:space="preserve"> выбранные цифры под соответствующими буквами.</w:t>
      </w:r>
    </w:p>
    <w:p w14:paraId="373BCE52" w14:textId="77777777" w:rsidR="00F43A02" w:rsidRPr="00FC45AD" w:rsidRDefault="00F43A02" w:rsidP="00F43A02">
      <w:pPr>
        <w:rPr>
          <w:sz w:val="2"/>
        </w:rPr>
      </w:pPr>
    </w:p>
    <w:p w14:paraId="0C66DECF" w14:textId="77777777" w:rsidR="00F43A02" w:rsidRDefault="00F43A02" w:rsidP="00F43A02">
      <w:pPr>
        <w:keepNext/>
        <w:rPr>
          <w:b/>
          <w:sz w:val="8"/>
        </w:rPr>
      </w:pPr>
    </w:p>
    <w:p w14:paraId="617E5575" w14:textId="77777777" w:rsidR="00F43A02" w:rsidRDefault="00F43A02" w:rsidP="00F43A02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496"/>
        <w:gridCol w:w="194"/>
        <w:gridCol w:w="3664"/>
      </w:tblGrid>
      <w:tr w:rsidR="00F43A02" w14:paraId="456FBA8D" w14:textId="77777777" w:rsidTr="00A62EB3">
        <w:tc>
          <w:tcPr>
            <w:tcW w:w="5496" w:type="dxa"/>
          </w:tcPr>
          <w:p w14:paraId="46A1546D" w14:textId="77777777" w:rsidR="00F43A02" w:rsidRDefault="00F43A02" w:rsidP="00A62EB3">
            <w:pPr>
              <w:jc w:val="center"/>
            </w:pPr>
            <w:r>
              <w:t>ПРОЦЕССЫ</w:t>
            </w:r>
          </w:p>
        </w:tc>
        <w:tc>
          <w:tcPr>
            <w:tcW w:w="200" w:type="dxa"/>
          </w:tcPr>
          <w:p w14:paraId="3630BB28" w14:textId="77777777" w:rsidR="00F43A02" w:rsidRDefault="00F43A02" w:rsidP="00AC5B3C"/>
        </w:tc>
        <w:tc>
          <w:tcPr>
            <w:tcW w:w="3664" w:type="dxa"/>
          </w:tcPr>
          <w:p w14:paraId="0688B40B" w14:textId="77777777" w:rsidR="00F43A02" w:rsidRDefault="00F43A02" w:rsidP="00A62EB3">
            <w:pPr>
              <w:jc w:val="center"/>
            </w:pPr>
            <w:r>
              <w:t>ЭНЕРГЕТИЧЕСКИЕ ПЕРЕХОДЫ</w:t>
            </w:r>
          </w:p>
        </w:tc>
      </w:tr>
      <w:tr w:rsidR="00F43A02" w14:paraId="6C700BD8" w14:textId="77777777" w:rsidTr="00A62EB3">
        <w:tc>
          <w:tcPr>
            <w:tcW w:w="5496" w:type="dxa"/>
          </w:tcPr>
          <w:tbl>
            <w:tblPr>
              <w:tblOverlap w:val="never"/>
              <w:tblW w:w="5496" w:type="dxa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5076"/>
            </w:tblGrid>
            <w:tr w:rsidR="00F43A02" w14:paraId="59629309" w14:textId="77777777" w:rsidTr="00A62EB3">
              <w:trPr>
                <w:trHeight w:val="284"/>
              </w:trPr>
              <w:tc>
                <w:tcPr>
                  <w:tcW w:w="420" w:type="dxa"/>
                </w:tcPr>
                <w:p w14:paraId="6A5481AC" w14:textId="77777777" w:rsidR="00F43A02" w:rsidRPr="00A62EB3" w:rsidRDefault="00F43A02" w:rsidP="00AC5B3C">
                  <w:pPr>
                    <w:rPr>
                      <w:sz w:val="2"/>
                      <w:szCs w:val="2"/>
                    </w:rPr>
                  </w:pPr>
                </w:p>
                <w:p w14:paraId="46FF8424" w14:textId="77777777" w:rsidR="00F43A02" w:rsidRDefault="00F43A02" w:rsidP="00AC5B3C">
                  <w:r>
                    <w:t>А)</w:t>
                  </w:r>
                </w:p>
              </w:tc>
              <w:tc>
                <w:tcPr>
                  <w:tcW w:w="5076" w:type="dxa"/>
                </w:tcPr>
                <w:p w14:paraId="537D3F0E" w14:textId="77777777" w:rsidR="00F43A02" w:rsidRPr="00A62EB3" w:rsidRDefault="00F43A02" w:rsidP="00A62EB3">
                  <w:pPr>
                    <w:spacing w:line="20" w:lineRule="auto"/>
                    <w:rPr>
                      <w:sz w:val="2"/>
                    </w:rPr>
                  </w:pPr>
                </w:p>
                <w:p w14:paraId="06E8DE19" w14:textId="77777777" w:rsidR="00F43A02" w:rsidRPr="00A62EB3" w:rsidRDefault="00F43A02" w:rsidP="00AC5B3C">
                  <w:pPr>
                    <w:rPr>
                      <w:sz w:val="2"/>
                    </w:rPr>
                  </w:pPr>
                  <w:r>
                    <w:t>поглощение света наибольшей длины волны</w:t>
                  </w:r>
                </w:p>
                <w:p w14:paraId="2E9D08AD" w14:textId="77777777" w:rsidR="00F43A02" w:rsidRPr="00A62EB3" w:rsidRDefault="00F43A02" w:rsidP="00AC5B3C">
                  <w:pPr>
                    <w:rPr>
                      <w:sz w:val="2"/>
                    </w:rPr>
                  </w:pPr>
                </w:p>
              </w:tc>
            </w:tr>
            <w:tr w:rsidR="00F43A02" w14:paraId="2CEC1E84" w14:textId="77777777" w:rsidTr="00A62EB3">
              <w:trPr>
                <w:trHeight w:val="284"/>
              </w:trPr>
              <w:tc>
                <w:tcPr>
                  <w:tcW w:w="420" w:type="dxa"/>
                </w:tcPr>
                <w:p w14:paraId="35AFB755" w14:textId="77777777" w:rsidR="00F43A02" w:rsidRPr="00A62EB3" w:rsidRDefault="00F43A02" w:rsidP="00AC5B3C">
                  <w:pPr>
                    <w:rPr>
                      <w:sz w:val="2"/>
                      <w:szCs w:val="2"/>
                    </w:rPr>
                  </w:pPr>
                </w:p>
                <w:p w14:paraId="31190368" w14:textId="77777777" w:rsidR="00F43A02" w:rsidRDefault="00F43A02" w:rsidP="00AC5B3C">
                  <w:r>
                    <w:t>Б)</w:t>
                  </w:r>
                </w:p>
              </w:tc>
              <w:tc>
                <w:tcPr>
                  <w:tcW w:w="5076" w:type="dxa"/>
                </w:tcPr>
                <w:p w14:paraId="27A48A38" w14:textId="77777777" w:rsidR="00F43A02" w:rsidRPr="00A62EB3" w:rsidRDefault="00F43A02" w:rsidP="00A62EB3">
                  <w:pPr>
                    <w:spacing w:line="20" w:lineRule="auto"/>
                    <w:rPr>
                      <w:sz w:val="2"/>
                    </w:rPr>
                  </w:pPr>
                </w:p>
                <w:p w14:paraId="6E574D39" w14:textId="77777777" w:rsidR="00F43A02" w:rsidRPr="00A62EB3" w:rsidRDefault="00F43A02" w:rsidP="00AC5B3C">
                  <w:pPr>
                    <w:rPr>
                      <w:sz w:val="2"/>
                    </w:rPr>
                  </w:pPr>
                  <w:r>
                    <w:t>излучение света наибольшей частоты</w:t>
                  </w:r>
                </w:p>
                <w:p w14:paraId="263A7D78" w14:textId="77777777" w:rsidR="00F43A02" w:rsidRPr="00A62EB3" w:rsidRDefault="00F43A02" w:rsidP="00AC5B3C">
                  <w:pPr>
                    <w:rPr>
                      <w:sz w:val="2"/>
                    </w:rPr>
                  </w:pPr>
                </w:p>
              </w:tc>
            </w:tr>
          </w:tbl>
          <w:p w14:paraId="795B7116" w14:textId="77777777" w:rsidR="00F43A02" w:rsidRDefault="00F43A02" w:rsidP="00AC5B3C"/>
        </w:tc>
        <w:tc>
          <w:tcPr>
            <w:tcW w:w="200" w:type="dxa"/>
          </w:tcPr>
          <w:p w14:paraId="440E4F9B" w14:textId="77777777" w:rsidR="00F43A02" w:rsidRDefault="00F43A02" w:rsidP="00AC5B3C"/>
        </w:tc>
        <w:tc>
          <w:tcPr>
            <w:tcW w:w="3664" w:type="dxa"/>
          </w:tcPr>
          <w:tbl>
            <w:tblPr>
              <w:tblOverlap w:val="never"/>
              <w:tblW w:w="3664" w:type="dxa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3244"/>
            </w:tblGrid>
            <w:tr w:rsidR="00F43A02" w14:paraId="6D4B2DAB" w14:textId="77777777" w:rsidTr="00A62EB3">
              <w:trPr>
                <w:trHeight w:val="284"/>
              </w:trPr>
              <w:tc>
                <w:tcPr>
                  <w:tcW w:w="420" w:type="dxa"/>
                </w:tcPr>
                <w:p w14:paraId="7410B576" w14:textId="77777777" w:rsidR="00F43A02" w:rsidRPr="00A62EB3" w:rsidRDefault="00F43A02" w:rsidP="00AC5B3C">
                  <w:pPr>
                    <w:rPr>
                      <w:sz w:val="2"/>
                      <w:szCs w:val="2"/>
                    </w:rPr>
                  </w:pPr>
                </w:p>
                <w:p w14:paraId="400E6CFF" w14:textId="77777777" w:rsidR="00F43A02" w:rsidRDefault="00F43A02" w:rsidP="00AC5B3C">
                  <w:r>
                    <w:t>1)</w:t>
                  </w:r>
                </w:p>
              </w:tc>
              <w:tc>
                <w:tcPr>
                  <w:tcW w:w="3244" w:type="dxa"/>
                </w:tcPr>
                <w:p w14:paraId="047859AB" w14:textId="77777777" w:rsidR="00F43A02" w:rsidRPr="00A62EB3" w:rsidRDefault="00F43A02" w:rsidP="00A62EB3">
                  <w:pPr>
                    <w:spacing w:line="20" w:lineRule="auto"/>
                    <w:rPr>
                      <w:sz w:val="2"/>
                    </w:rPr>
                  </w:pPr>
                </w:p>
                <w:p w14:paraId="18149F3C" w14:textId="77777777" w:rsidR="00F43A02" w:rsidRPr="00A62EB3" w:rsidRDefault="00F43A02" w:rsidP="00AC5B3C">
                  <w:pPr>
                    <w:rPr>
                      <w:sz w:val="2"/>
                    </w:rPr>
                  </w:pPr>
                  <w:r w:rsidRPr="00336FDA">
                    <w:t>1</w:t>
                  </w:r>
                </w:p>
                <w:p w14:paraId="6A2D776B" w14:textId="77777777" w:rsidR="00F43A02" w:rsidRPr="00A62EB3" w:rsidRDefault="00F43A02" w:rsidP="00AC5B3C">
                  <w:pPr>
                    <w:rPr>
                      <w:sz w:val="2"/>
                    </w:rPr>
                  </w:pPr>
                </w:p>
              </w:tc>
            </w:tr>
            <w:tr w:rsidR="00F43A02" w14:paraId="4A11973B" w14:textId="77777777" w:rsidTr="00A62EB3">
              <w:trPr>
                <w:trHeight w:val="284"/>
              </w:trPr>
              <w:tc>
                <w:tcPr>
                  <w:tcW w:w="420" w:type="dxa"/>
                </w:tcPr>
                <w:p w14:paraId="7823E53D" w14:textId="77777777" w:rsidR="00F43A02" w:rsidRPr="00A62EB3" w:rsidRDefault="00F43A02" w:rsidP="00AC5B3C">
                  <w:pPr>
                    <w:rPr>
                      <w:sz w:val="2"/>
                      <w:szCs w:val="2"/>
                    </w:rPr>
                  </w:pPr>
                </w:p>
                <w:p w14:paraId="141E5990" w14:textId="77777777" w:rsidR="00F43A02" w:rsidRDefault="00F43A02" w:rsidP="00AC5B3C">
                  <w:r>
                    <w:t>2)</w:t>
                  </w:r>
                </w:p>
              </w:tc>
              <w:tc>
                <w:tcPr>
                  <w:tcW w:w="3244" w:type="dxa"/>
                </w:tcPr>
                <w:p w14:paraId="6B5E9B4A" w14:textId="77777777" w:rsidR="00F43A02" w:rsidRPr="00A62EB3" w:rsidRDefault="00F43A02" w:rsidP="00A62EB3">
                  <w:pPr>
                    <w:spacing w:line="20" w:lineRule="auto"/>
                    <w:rPr>
                      <w:sz w:val="2"/>
                    </w:rPr>
                  </w:pPr>
                </w:p>
                <w:p w14:paraId="277845A5" w14:textId="77777777" w:rsidR="00F43A02" w:rsidRPr="00A62EB3" w:rsidRDefault="00F43A02" w:rsidP="00AC5B3C">
                  <w:pPr>
                    <w:rPr>
                      <w:sz w:val="2"/>
                    </w:rPr>
                  </w:pPr>
                  <w:r w:rsidRPr="00BB2438">
                    <w:t>2</w:t>
                  </w:r>
                </w:p>
                <w:p w14:paraId="4C1483D0" w14:textId="77777777" w:rsidR="00F43A02" w:rsidRPr="00A62EB3" w:rsidRDefault="00F43A02" w:rsidP="00AC5B3C">
                  <w:pPr>
                    <w:rPr>
                      <w:sz w:val="2"/>
                    </w:rPr>
                  </w:pPr>
                </w:p>
              </w:tc>
            </w:tr>
            <w:tr w:rsidR="00F43A02" w14:paraId="4DD09D89" w14:textId="77777777" w:rsidTr="00A62EB3">
              <w:trPr>
                <w:trHeight w:val="284"/>
              </w:trPr>
              <w:tc>
                <w:tcPr>
                  <w:tcW w:w="420" w:type="dxa"/>
                </w:tcPr>
                <w:p w14:paraId="1FE39604" w14:textId="77777777" w:rsidR="00F43A02" w:rsidRPr="00A62EB3" w:rsidRDefault="00F43A02" w:rsidP="00AC5B3C">
                  <w:pPr>
                    <w:rPr>
                      <w:sz w:val="2"/>
                      <w:szCs w:val="2"/>
                    </w:rPr>
                  </w:pPr>
                </w:p>
                <w:p w14:paraId="78FEDA49" w14:textId="77777777" w:rsidR="00F43A02" w:rsidRDefault="00F43A02" w:rsidP="00AC5B3C">
                  <w:r>
                    <w:t>3)</w:t>
                  </w:r>
                </w:p>
              </w:tc>
              <w:tc>
                <w:tcPr>
                  <w:tcW w:w="3244" w:type="dxa"/>
                </w:tcPr>
                <w:p w14:paraId="6409239E" w14:textId="77777777" w:rsidR="00F43A02" w:rsidRPr="00A62EB3" w:rsidRDefault="00F43A02" w:rsidP="00A62EB3">
                  <w:pPr>
                    <w:spacing w:line="20" w:lineRule="auto"/>
                    <w:rPr>
                      <w:sz w:val="2"/>
                    </w:rPr>
                  </w:pPr>
                </w:p>
                <w:p w14:paraId="4DA86367" w14:textId="77777777" w:rsidR="00F43A02" w:rsidRPr="00A62EB3" w:rsidRDefault="00F43A02" w:rsidP="00AC5B3C">
                  <w:pPr>
                    <w:rPr>
                      <w:sz w:val="2"/>
                    </w:rPr>
                  </w:pPr>
                  <w:r w:rsidRPr="00251ECE">
                    <w:t>3</w:t>
                  </w:r>
                </w:p>
                <w:p w14:paraId="4FFA3BB0" w14:textId="77777777" w:rsidR="00F43A02" w:rsidRPr="00A62EB3" w:rsidRDefault="00F43A02" w:rsidP="00AC5B3C">
                  <w:pPr>
                    <w:rPr>
                      <w:sz w:val="2"/>
                    </w:rPr>
                  </w:pPr>
                </w:p>
              </w:tc>
            </w:tr>
            <w:tr w:rsidR="00F43A02" w14:paraId="738F9C82" w14:textId="77777777" w:rsidTr="00A62EB3">
              <w:trPr>
                <w:trHeight w:val="284"/>
              </w:trPr>
              <w:tc>
                <w:tcPr>
                  <w:tcW w:w="420" w:type="dxa"/>
                </w:tcPr>
                <w:p w14:paraId="57387F5D" w14:textId="77777777" w:rsidR="00F43A02" w:rsidRPr="00A62EB3" w:rsidRDefault="00F43A02" w:rsidP="00AC5B3C">
                  <w:pPr>
                    <w:rPr>
                      <w:sz w:val="2"/>
                      <w:szCs w:val="2"/>
                    </w:rPr>
                  </w:pPr>
                </w:p>
                <w:p w14:paraId="2D7AF086" w14:textId="77777777" w:rsidR="00F43A02" w:rsidRDefault="00F43A02" w:rsidP="00AC5B3C">
                  <w:r>
                    <w:t>4)</w:t>
                  </w:r>
                </w:p>
              </w:tc>
              <w:tc>
                <w:tcPr>
                  <w:tcW w:w="3244" w:type="dxa"/>
                </w:tcPr>
                <w:p w14:paraId="606A0112" w14:textId="77777777" w:rsidR="00F43A02" w:rsidRPr="00A62EB3" w:rsidRDefault="00F43A02" w:rsidP="00A62EB3">
                  <w:pPr>
                    <w:spacing w:line="20" w:lineRule="auto"/>
                    <w:rPr>
                      <w:sz w:val="2"/>
                    </w:rPr>
                  </w:pPr>
                </w:p>
                <w:p w14:paraId="5DB7F8D0" w14:textId="77777777" w:rsidR="00F43A02" w:rsidRPr="00A62EB3" w:rsidRDefault="00F43A02" w:rsidP="00AC5B3C">
                  <w:pPr>
                    <w:rPr>
                      <w:sz w:val="2"/>
                    </w:rPr>
                  </w:pPr>
                  <w:r w:rsidRPr="00254BF7">
                    <w:t>4</w:t>
                  </w:r>
                </w:p>
                <w:p w14:paraId="75D12544" w14:textId="77777777" w:rsidR="00F43A02" w:rsidRPr="00A62EB3" w:rsidRDefault="00F43A02" w:rsidP="00AC5B3C">
                  <w:pPr>
                    <w:rPr>
                      <w:sz w:val="2"/>
                    </w:rPr>
                  </w:pPr>
                </w:p>
              </w:tc>
            </w:tr>
          </w:tbl>
          <w:p w14:paraId="67741C56" w14:textId="77777777" w:rsidR="00F43A02" w:rsidRDefault="00F43A02" w:rsidP="00AC5B3C"/>
        </w:tc>
      </w:tr>
    </w:tbl>
    <w:p w14:paraId="2183604C" w14:textId="77777777" w:rsidR="00F43A02" w:rsidRDefault="00F43A02" w:rsidP="00F43A02">
      <w:pPr>
        <w:rPr>
          <w:sz w:val="20"/>
          <w:szCs w:val="20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4"/>
        <w:gridCol w:w="453"/>
        <w:gridCol w:w="453"/>
      </w:tblGrid>
      <w:tr w:rsidR="00F43A02" w14:paraId="715A0E83" w14:textId="77777777" w:rsidTr="00A62EB3">
        <w:tc>
          <w:tcPr>
            <w:tcW w:w="1134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4811FCC8" w14:textId="77777777" w:rsidR="00F43A02" w:rsidRDefault="00F43A02" w:rsidP="00AC5B3C">
            <w:r>
              <w:t>Ответ: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51B4ED5" w14:textId="77777777" w:rsidR="00F43A02" w:rsidRDefault="00F43A02" w:rsidP="00A62EB3">
            <w:pPr>
              <w:jc w:val="center"/>
            </w:pPr>
            <w:r>
              <w:t>А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33AC3AD7" w14:textId="77777777" w:rsidR="00F43A02" w:rsidRDefault="00F43A02" w:rsidP="00A62EB3">
            <w:pPr>
              <w:jc w:val="center"/>
            </w:pPr>
            <w:r>
              <w:t>Б</w:t>
            </w:r>
          </w:p>
        </w:tc>
      </w:tr>
      <w:tr w:rsidR="00F43A02" w14:paraId="2EF169BD" w14:textId="77777777" w:rsidTr="00A62EB3">
        <w:trPr>
          <w:trHeight w:val="547"/>
        </w:trPr>
        <w:tc>
          <w:tcPr>
            <w:tcW w:w="1134" w:type="dxa"/>
            <w:vMerge/>
            <w:tcBorders>
              <w:left w:val="nil"/>
              <w:bottom w:val="nil"/>
            </w:tcBorders>
          </w:tcPr>
          <w:p w14:paraId="26EBB193" w14:textId="77777777" w:rsidR="00F43A02" w:rsidRDefault="00F43A02" w:rsidP="00AC5B3C"/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082327" w14:textId="77777777" w:rsidR="00F43A02" w:rsidRDefault="00F43A02" w:rsidP="00A62EB3">
            <w:pPr>
              <w:jc w:val="center"/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396556" w14:textId="77777777" w:rsidR="00F43A02" w:rsidRDefault="00F43A02" w:rsidP="00A62EB3">
            <w:pPr>
              <w:jc w:val="center"/>
            </w:pPr>
          </w:p>
        </w:tc>
      </w:tr>
    </w:tbl>
    <w:p w14:paraId="7E7234CC" w14:textId="77777777" w:rsidR="00153EF5" w:rsidRDefault="00153EF5"/>
    <w:p w14:paraId="7E607EB3" w14:textId="77777777" w:rsidR="00836049" w:rsidRDefault="00153EF5">
      <w:r>
        <w:br w:type="page"/>
      </w:r>
    </w:p>
    <w:p w14:paraId="56E99E53" w14:textId="77777777" w:rsidR="00836049" w:rsidRDefault="00836049">
      <w:pPr>
        <w:rPr>
          <w:sz w:val="4"/>
          <w:lang w:val="en-US"/>
        </w:rPr>
      </w:pPr>
    </w:p>
    <w:p w14:paraId="5B6BB563" w14:textId="77777777"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22</w:t>
      </w:r>
      <w:r>
        <w:rPr>
          <w:b/>
        </w:rPr>
        <w:br/>
      </w:r>
    </w:p>
    <w:p w14:paraId="4E1A6BA2" w14:textId="77777777" w:rsidR="00836049" w:rsidRDefault="00836049">
      <w:pPr>
        <w:rPr>
          <w:sz w:val="2"/>
        </w:rPr>
      </w:pPr>
    </w:p>
    <w:p w14:paraId="66A0096E" w14:textId="77777777" w:rsidR="00836049" w:rsidRDefault="00836049">
      <w:pPr>
        <w:rPr>
          <w:sz w:val="8"/>
        </w:rPr>
      </w:pPr>
    </w:p>
    <w:p w14:paraId="2496AA2A" w14:textId="77777777" w:rsidR="00836049" w:rsidRPr="00153EF5" w:rsidRDefault="00836049" w:rsidP="00153EF5">
      <w:pPr>
        <w:keepNext/>
        <w:spacing w:line="20" w:lineRule="auto"/>
        <w:rPr>
          <w:sz w:val="2"/>
        </w:rPr>
      </w:pPr>
    </w:p>
    <w:p w14:paraId="430AC1A2" w14:textId="77777777" w:rsidR="00153EF5" w:rsidRPr="00CE3FDC" w:rsidRDefault="00153EF5" w:rsidP="00153EF5">
      <w:pPr>
        <w:spacing w:line="20" w:lineRule="auto"/>
      </w:pPr>
    </w:p>
    <w:p w14:paraId="0EB33C6C" w14:textId="77777777" w:rsidR="001D4C27" w:rsidRPr="00D64C8D" w:rsidRDefault="001D4C27" w:rsidP="001D4C27">
      <w:r w:rsidRPr="00D64C8D">
        <w:t>Определите показания амперметра (см. рисунок), если погрешность прямого измерения силы ток</w:t>
      </w:r>
      <w:r>
        <w:t>а равна цене деления амперметра.</w:t>
      </w:r>
    </w:p>
    <w:p w14:paraId="0D21A32D" w14:textId="77777777" w:rsidR="001D4C27" w:rsidRPr="00D64C8D" w:rsidRDefault="001D4C27" w:rsidP="001D4C27"/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680"/>
      </w:tblGrid>
      <w:tr w:rsidR="001D4C27" w:rsidRPr="00D64C8D" w14:paraId="14B1649D" w14:textId="77777777" w:rsidTr="00340E47">
        <w:trPr>
          <w:jc w:val="center"/>
        </w:trPr>
        <w:tc>
          <w:tcPr>
            <w:tcW w:w="0" w:type="auto"/>
            <w:shd w:val="clear" w:color="auto" w:fill="auto"/>
          </w:tcPr>
          <w:p w14:paraId="5E7DA1B4" w14:textId="77777777" w:rsidR="001D4C27" w:rsidRPr="00D64C8D" w:rsidRDefault="00203834" w:rsidP="00340E47">
            <w:r>
              <w:rPr>
                <w:noProof/>
                <w:lang w:val="en-US"/>
              </w:rPr>
              <w:drawing>
                <wp:inline distT="0" distB="0" distL="0" distR="0" wp14:anchorId="3DB8A8A0" wp14:editId="7029E8DA">
                  <wp:extent cx="1671320" cy="1482090"/>
                  <wp:effectExtent l="19050" t="0" r="5080" b="0"/>
                  <wp:docPr id="37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1320" cy="14820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46D95ED" w14:textId="77777777" w:rsidR="001D4C27" w:rsidRPr="00D64C8D" w:rsidRDefault="001D4C27" w:rsidP="001D4C27"/>
    <w:p w14:paraId="2B1D9C76" w14:textId="77777777" w:rsidR="001D4C27" w:rsidRPr="005B48E2" w:rsidRDefault="001D4C27" w:rsidP="001D4C27">
      <w:pPr>
        <w:rPr>
          <w:sz w:val="2"/>
        </w:rPr>
      </w:pPr>
      <w:r w:rsidRPr="00D64C8D">
        <w:t xml:space="preserve">Ответ: </w:t>
      </w:r>
      <w:r w:rsidRPr="00D64C8D">
        <w:rPr>
          <w:u w:val="single"/>
        </w:rPr>
        <w:t>(                 </w:t>
      </w:r>
      <w:r w:rsidRPr="00D64C8D">
        <w:t xml:space="preserve"> ± </w:t>
      </w:r>
      <w:r w:rsidRPr="00D64C8D">
        <w:rPr>
          <w:u w:val="single"/>
        </w:rPr>
        <w:t>                 )</w:t>
      </w:r>
      <w:r w:rsidRPr="00D64C8D">
        <w:t xml:space="preserve"> А.</w:t>
      </w:r>
    </w:p>
    <w:p w14:paraId="2A081BFB" w14:textId="77777777" w:rsidR="00836049" w:rsidRPr="00153EF5" w:rsidRDefault="00836049">
      <w:pPr>
        <w:rPr>
          <w:sz w:val="2"/>
        </w:rPr>
      </w:pPr>
    </w:p>
    <w:p w14:paraId="1426401B" w14:textId="77777777" w:rsidR="00836049" w:rsidRDefault="00836049">
      <w:pPr>
        <w:keepNext/>
        <w:rPr>
          <w:b/>
          <w:sz w:val="8"/>
        </w:rPr>
      </w:pPr>
    </w:p>
    <w:p w14:paraId="1A761012" w14:textId="77777777" w:rsidR="00836049" w:rsidRDefault="00836049"/>
    <w:p w14:paraId="3E534839" w14:textId="77777777" w:rsidR="00836049" w:rsidRPr="00153EF5" w:rsidRDefault="00836049" w:rsidP="00153EF5">
      <w:pPr>
        <w:spacing w:line="20" w:lineRule="auto"/>
        <w:rPr>
          <w:sz w:val="2"/>
        </w:rPr>
      </w:pPr>
    </w:p>
    <w:p w14:paraId="1C0689B4" w14:textId="77777777" w:rsidR="00153EF5" w:rsidRDefault="00153EF5" w:rsidP="00153EF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</w:rPr>
      </w:pPr>
      <w:r w:rsidRPr="00BE12C7">
        <w:rPr>
          <w:b/>
          <w:i/>
        </w:rPr>
        <w:t>В бланк ответов № 1 перенесите только числа, не разделяя их пробелом или другим знаком.</w:t>
      </w:r>
    </w:p>
    <w:p w14:paraId="41DD6D72" w14:textId="77777777" w:rsidR="00153EF5" w:rsidRDefault="00153EF5" w:rsidP="00153EF5">
      <w:r w:rsidRPr="00726403">
        <w:t> </w:t>
      </w:r>
    </w:p>
    <w:p w14:paraId="66BC8AF3" w14:textId="77777777" w:rsidR="00153EF5" w:rsidRDefault="00153EF5" w:rsidP="00153EF5"/>
    <w:p w14:paraId="6A2B72A1" w14:textId="77777777" w:rsidR="00153EF5" w:rsidRPr="00153EF5" w:rsidRDefault="00153EF5" w:rsidP="00153EF5">
      <w:pPr>
        <w:rPr>
          <w:sz w:val="2"/>
        </w:rPr>
      </w:pPr>
    </w:p>
    <w:p w14:paraId="1FD968FA" w14:textId="77777777" w:rsidR="00836049" w:rsidRPr="00153EF5" w:rsidRDefault="00836049">
      <w:pPr>
        <w:rPr>
          <w:sz w:val="2"/>
        </w:rPr>
      </w:pPr>
    </w:p>
    <w:p w14:paraId="729CF42B" w14:textId="77777777" w:rsidR="00836049" w:rsidRPr="00153EF5" w:rsidRDefault="00836049">
      <w:pPr>
        <w:rPr>
          <w:sz w:val="4"/>
        </w:rPr>
      </w:pPr>
    </w:p>
    <w:p w14:paraId="0A4FFC0D" w14:textId="77777777"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23</w:t>
      </w:r>
      <w:r>
        <w:rPr>
          <w:b/>
        </w:rPr>
        <w:br/>
      </w:r>
    </w:p>
    <w:p w14:paraId="39853DE3" w14:textId="77777777" w:rsidR="00836049" w:rsidRDefault="00836049">
      <w:pPr>
        <w:rPr>
          <w:sz w:val="2"/>
        </w:rPr>
      </w:pPr>
    </w:p>
    <w:p w14:paraId="47A40C06" w14:textId="77777777" w:rsidR="00836049" w:rsidRDefault="00836049">
      <w:pPr>
        <w:rPr>
          <w:sz w:val="8"/>
        </w:rPr>
      </w:pPr>
    </w:p>
    <w:p w14:paraId="7B6E24DB" w14:textId="77777777" w:rsidR="00836049" w:rsidRPr="00153EF5" w:rsidRDefault="00836049" w:rsidP="00153EF5">
      <w:pPr>
        <w:keepNext/>
        <w:spacing w:line="20" w:lineRule="auto"/>
        <w:rPr>
          <w:sz w:val="2"/>
        </w:rPr>
      </w:pPr>
    </w:p>
    <w:p w14:paraId="4B88EE3A" w14:textId="77777777" w:rsidR="00337E93" w:rsidRPr="00504652" w:rsidRDefault="00337E93" w:rsidP="00337E93">
      <w:pPr>
        <w:rPr>
          <w:rFonts w:eastAsia="Calibri"/>
        </w:rPr>
      </w:pPr>
      <w:r w:rsidRPr="00504652">
        <w:rPr>
          <w:rFonts w:eastAsia="Calibri"/>
        </w:rPr>
        <w:t>Ученик изучает силу Архимеда, действующую на тела, полностью погружённые в ж</w:t>
      </w:r>
      <w:r>
        <w:rPr>
          <w:rFonts w:eastAsia="Calibri"/>
        </w:rPr>
        <w:t>идкость. В его распоряжении имее</w:t>
      </w:r>
      <w:r w:rsidRPr="00504652">
        <w:rPr>
          <w:rFonts w:eastAsia="Calibri"/>
        </w:rPr>
        <w:t xml:space="preserve">тся </w:t>
      </w:r>
      <w:r>
        <w:rPr>
          <w:rFonts w:eastAsia="Calibri"/>
        </w:rPr>
        <w:t xml:space="preserve">пять </w:t>
      </w:r>
      <w:r w:rsidRPr="00504652">
        <w:rPr>
          <w:rFonts w:eastAsia="Calibri"/>
        </w:rPr>
        <w:t>установ</w:t>
      </w:r>
      <w:r>
        <w:rPr>
          <w:rFonts w:eastAsia="Calibri"/>
        </w:rPr>
        <w:t>ок</w:t>
      </w:r>
      <w:r w:rsidRPr="00504652">
        <w:rPr>
          <w:rFonts w:eastAsia="Calibri"/>
        </w:rPr>
        <w:t>, состоящ</w:t>
      </w:r>
      <w:r>
        <w:rPr>
          <w:rFonts w:eastAsia="Calibri"/>
        </w:rPr>
        <w:t>их</w:t>
      </w:r>
      <w:r w:rsidRPr="00504652">
        <w:rPr>
          <w:rFonts w:eastAsia="Calibri"/>
        </w:rPr>
        <w:t xml:space="preserve"> из ёмкости с </w:t>
      </w:r>
      <w:r>
        <w:rPr>
          <w:rFonts w:eastAsia="Calibri"/>
        </w:rPr>
        <w:t>жидкостью</w:t>
      </w:r>
      <w:r w:rsidRPr="00504652">
        <w:rPr>
          <w:rFonts w:eastAsia="Calibri"/>
        </w:rPr>
        <w:t xml:space="preserve"> и сплошн</w:t>
      </w:r>
      <w:r>
        <w:rPr>
          <w:rFonts w:eastAsia="Calibri"/>
        </w:rPr>
        <w:t>ого</w:t>
      </w:r>
      <w:r w:rsidRPr="00504652">
        <w:rPr>
          <w:rFonts w:eastAsia="Calibri"/>
        </w:rPr>
        <w:t xml:space="preserve"> шарик</w:t>
      </w:r>
      <w:r>
        <w:rPr>
          <w:rFonts w:eastAsia="Calibri"/>
        </w:rPr>
        <w:t>а</w:t>
      </w:r>
      <w:r w:rsidRPr="00504652">
        <w:rPr>
          <w:rFonts w:eastAsia="Calibri"/>
        </w:rPr>
        <w:t>. Как</w:t>
      </w:r>
      <w:r>
        <w:rPr>
          <w:rFonts w:eastAsia="Calibri"/>
        </w:rPr>
        <w:t>ие</w:t>
      </w:r>
      <w:r w:rsidRPr="00504652">
        <w:rPr>
          <w:rFonts w:eastAsia="Calibri"/>
        </w:rPr>
        <w:t xml:space="preserve"> </w:t>
      </w:r>
      <w:r w:rsidRPr="00AD3BBB">
        <w:rPr>
          <w:rFonts w:eastAsia="Calibri"/>
          <w:b/>
        </w:rPr>
        <w:t>две</w:t>
      </w:r>
      <w:r>
        <w:rPr>
          <w:rFonts w:eastAsia="Calibri"/>
        </w:rPr>
        <w:t xml:space="preserve"> из перечисленных в таблице установок необходимы</w:t>
      </w:r>
      <w:r w:rsidRPr="00504652">
        <w:rPr>
          <w:rFonts w:eastAsia="Calibri"/>
        </w:rPr>
        <w:t xml:space="preserve"> ученику для того, чтобы на опыте обнаружить</w:t>
      </w:r>
      <w:r>
        <w:rPr>
          <w:rFonts w:eastAsia="Calibri"/>
        </w:rPr>
        <w:t>, зависит ли сила</w:t>
      </w:r>
      <w:r w:rsidRPr="00504652">
        <w:rPr>
          <w:rFonts w:eastAsia="Calibri"/>
        </w:rPr>
        <w:t xml:space="preserve"> Архимеда от плотности материала шарика? </w:t>
      </w:r>
    </w:p>
    <w:p w14:paraId="5F280CE5" w14:textId="77777777" w:rsidR="00337E93" w:rsidRPr="00504652" w:rsidRDefault="00337E93" w:rsidP="00337E93">
      <w:pPr>
        <w:rPr>
          <w:rFonts w:eastAsia="Calibri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35"/>
        <w:gridCol w:w="2993"/>
        <w:gridCol w:w="1980"/>
        <w:gridCol w:w="3162"/>
      </w:tblGrid>
      <w:tr w:rsidR="00337E93" w:rsidRPr="00504652" w14:paraId="5D57B9BE" w14:textId="77777777" w:rsidTr="00AC5B3C">
        <w:tc>
          <w:tcPr>
            <w:tcW w:w="1435" w:type="dxa"/>
            <w:shd w:val="clear" w:color="auto" w:fill="auto"/>
          </w:tcPr>
          <w:p w14:paraId="1E83A7A0" w14:textId="77777777" w:rsidR="00337E93" w:rsidRPr="00504652" w:rsidRDefault="00337E93" w:rsidP="00AC5B3C">
            <w:pPr>
              <w:jc w:val="center"/>
            </w:pPr>
            <w:r w:rsidRPr="00504652">
              <w:t>№ установки</w:t>
            </w:r>
          </w:p>
        </w:tc>
        <w:tc>
          <w:tcPr>
            <w:tcW w:w="2993" w:type="dxa"/>
            <w:shd w:val="clear" w:color="auto" w:fill="auto"/>
          </w:tcPr>
          <w:p w14:paraId="3BC27752" w14:textId="77777777" w:rsidR="00337E93" w:rsidRPr="00504652" w:rsidRDefault="00337E93" w:rsidP="00AC5B3C">
            <w:pPr>
              <w:jc w:val="center"/>
            </w:pPr>
            <w:r w:rsidRPr="00504652">
              <w:t xml:space="preserve">Жидкость, налитая </w:t>
            </w:r>
            <w:r>
              <w:br/>
            </w:r>
            <w:r w:rsidRPr="00504652">
              <w:t>в ёмкость</w:t>
            </w:r>
          </w:p>
        </w:tc>
        <w:tc>
          <w:tcPr>
            <w:tcW w:w="1980" w:type="dxa"/>
            <w:shd w:val="clear" w:color="auto" w:fill="auto"/>
          </w:tcPr>
          <w:p w14:paraId="2E686898" w14:textId="77777777" w:rsidR="00337E93" w:rsidRPr="00504652" w:rsidRDefault="00337E93" w:rsidP="00AC5B3C">
            <w:pPr>
              <w:jc w:val="center"/>
            </w:pPr>
            <w:r w:rsidRPr="00504652">
              <w:t>Объём шарика</w:t>
            </w:r>
          </w:p>
        </w:tc>
        <w:tc>
          <w:tcPr>
            <w:tcW w:w="3162" w:type="dxa"/>
            <w:shd w:val="clear" w:color="auto" w:fill="auto"/>
          </w:tcPr>
          <w:p w14:paraId="768166F5" w14:textId="77777777" w:rsidR="00337E93" w:rsidRPr="00504652" w:rsidRDefault="00337E93" w:rsidP="00AC5B3C">
            <w:pPr>
              <w:jc w:val="center"/>
            </w:pPr>
            <w:r w:rsidRPr="00504652">
              <w:t>Материал, из которого сделан шарик</w:t>
            </w:r>
          </w:p>
        </w:tc>
      </w:tr>
      <w:tr w:rsidR="00337E93" w:rsidRPr="00504652" w14:paraId="039A2521" w14:textId="77777777" w:rsidTr="00AC5B3C">
        <w:tc>
          <w:tcPr>
            <w:tcW w:w="1435" w:type="dxa"/>
            <w:shd w:val="clear" w:color="auto" w:fill="auto"/>
          </w:tcPr>
          <w:p w14:paraId="097D87DE" w14:textId="77777777" w:rsidR="00337E93" w:rsidRPr="00504652" w:rsidRDefault="00337E93" w:rsidP="00AC5B3C">
            <w:pPr>
              <w:jc w:val="center"/>
            </w:pPr>
            <w:r w:rsidRPr="00504652">
              <w:t>1</w:t>
            </w:r>
          </w:p>
        </w:tc>
        <w:tc>
          <w:tcPr>
            <w:tcW w:w="2993" w:type="dxa"/>
            <w:shd w:val="clear" w:color="auto" w:fill="auto"/>
          </w:tcPr>
          <w:p w14:paraId="2FD1FAF5" w14:textId="77777777" w:rsidR="00337E93" w:rsidRPr="00504652" w:rsidRDefault="00337E93" w:rsidP="00AC5B3C">
            <w:r w:rsidRPr="00504652">
              <w:rPr>
                <w:rFonts w:eastAsia="Calibri"/>
              </w:rPr>
              <w:t>вода</w:t>
            </w:r>
          </w:p>
        </w:tc>
        <w:tc>
          <w:tcPr>
            <w:tcW w:w="1980" w:type="dxa"/>
            <w:shd w:val="clear" w:color="auto" w:fill="auto"/>
          </w:tcPr>
          <w:p w14:paraId="25956265" w14:textId="77777777" w:rsidR="00337E93" w:rsidRPr="00504652" w:rsidRDefault="00337E93" w:rsidP="00AC5B3C">
            <w:pPr>
              <w:jc w:val="center"/>
            </w:pPr>
            <w:r w:rsidRPr="00504652">
              <w:rPr>
                <w:rFonts w:eastAsia="Calibri"/>
              </w:rPr>
              <w:t>30 см</w:t>
            </w:r>
            <w:r w:rsidRPr="00504652">
              <w:rPr>
                <w:rFonts w:eastAsia="Calibri"/>
                <w:vertAlign w:val="superscript"/>
              </w:rPr>
              <w:t>3</w:t>
            </w:r>
          </w:p>
        </w:tc>
        <w:tc>
          <w:tcPr>
            <w:tcW w:w="3162" w:type="dxa"/>
            <w:shd w:val="clear" w:color="auto" w:fill="auto"/>
          </w:tcPr>
          <w:p w14:paraId="6EEC8AEA" w14:textId="77777777" w:rsidR="00337E93" w:rsidRPr="00504652" w:rsidRDefault="00337E93" w:rsidP="00AC5B3C">
            <w:pPr>
              <w:jc w:val="center"/>
            </w:pPr>
            <w:r w:rsidRPr="00504652">
              <w:t>сталь</w:t>
            </w:r>
          </w:p>
        </w:tc>
      </w:tr>
      <w:tr w:rsidR="00337E93" w:rsidRPr="00504652" w14:paraId="50F4BAF4" w14:textId="77777777" w:rsidTr="00AC5B3C">
        <w:tc>
          <w:tcPr>
            <w:tcW w:w="1435" w:type="dxa"/>
            <w:shd w:val="clear" w:color="auto" w:fill="auto"/>
          </w:tcPr>
          <w:p w14:paraId="4B8F08AD" w14:textId="77777777" w:rsidR="00337E93" w:rsidRPr="00504652" w:rsidRDefault="00337E93" w:rsidP="00AC5B3C">
            <w:pPr>
              <w:jc w:val="center"/>
            </w:pPr>
            <w:r w:rsidRPr="00504652">
              <w:t>2</w:t>
            </w:r>
          </w:p>
        </w:tc>
        <w:tc>
          <w:tcPr>
            <w:tcW w:w="2993" w:type="dxa"/>
            <w:shd w:val="clear" w:color="auto" w:fill="auto"/>
          </w:tcPr>
          <w:p w14:paraId="494CBCB3" w14:textId="77777777" w:rsidR="00337E93" w:rsidRPr="00504652" w:rsidRDefault="00337E93" w:rsidP="00AC5B3C">
            <w:r w:rsidRPr="00504652">
              <w:rPr>
                <w:rFonts w:eastAsia="Calibri"/>
              </w:rPr>
              <w:t>вода</w:t>
            </w:r>
          </w:p>
        </w:tc>
        <w:tc>
          <w:tcPr>
            <w:tcW w:w="1980" w:type="dxa"/>
            <w:shd w:val="clear" w:color="auto" w:fill="auto"/>
          </w:tcPr>
          <w:p w14:paraId="1FEFEF6D" w14:textId="77777777" w:rsidR="00337E93" w:rsidRPr="00504652" w:rsidRDefault="00337E93" w:rsidP="00AC5B3C">
            <w:pPr>
              <w:jc w:val="center"/>
            </w:pPr>
            <w:r w:rsidRPr="00504652">
              <w:rPr>
                <w:rFonts w:eastAsia="Calibri"/>
              </w:rPr>
              <w:t>20 см</w:t>
            </w:r>
            <w:r w:rsidRPr="00504652">
              <w:rPr>
                <w:rFonts w:eastAsia="Calibri"/>
                <w:vertAlign w:val="superscript"/>
              </w:rPr>
              <w:t>3</w:t>
            </w:r>
          </w:p>
        </w:tc>
        <w:tc>
          <w:tcPr>
            <w:tcW w:w="3162" w:type="dxa"/>
            <w:shd w:val="clear" w:color="auto" w:fill="auto"/>
          </w:tcPr>
          <w:p w14:paraId="52C0FE9D" w14:textId="77777777" w:rsidR="00337E93" w:rsidRPr="00504652" w:rsidRDefault="00337E93" w:rsidP="00AC5B3C">
            <w:pPr>
              <w:jc w:val="center"/>
            </w:pPr>
            <w:r>
              <w:t>алюминий</w:t>
            </w:r>
          </w:p>
        </w:tc>
      </w:tr>
      <w:tr w:rsidR="00337E93" w:rsidRPr="00504652" w14:paraId="11B4FD4F" w14:textId="77777777" w:rsidTr="00AC5B3C">
        <w:tc>
          <w:tcPr>
            <w:tcW w:w="1435" w:type="dxa"/>
            <w:shd w:val="clear" w:color="auto" w:fill="auto"/>
          </w:tcPr>
          <w:p w14:paraId="57B50E63" w14:textId="77777777" w:rsidR="00337E93" w:rsidRPr="00504652" w:rsidRDefault="00337E93" w:rsidP="00AC5B3C">
            <w:pPr>
              <w:jc w:val="center"/>
            </w:pPr>
            <w:r w:rsidRPr="00504652">
              <w:t>3</w:t>
            </w:r>
          </w:p>
        </w:tc>
        <w:tc>
          <w:tcPr>
            <w:tcW w:w="2993" w:type="dxa"/>
            <w:shd w:val="clear" w:color="auto" w:fill="auto"/>
          </w:tcPr>
          <w:p w14:paraId="57F5CD72" w14:textId="77777777" w:rsidR="00337E93" w:rsidRPr="00504652" w:rsidRDefault="00337E93" w:rsidP="00AC5B3C">
            <w:r w:rsidRPr="00504652">
              <w:rPr>
                <w:rFonts w:eastAsia="Calibri"/>
              </w:rPr>
              <w:t>керосин</w:t>
            </w:r>
          </w:p>
        </w:tc>
        <w:tc>
          <w:tcPr>
            <w:tcW w:w="1980" w:type="dxa"/>
            <w:shd w:val="clear" w:color="auto" w:fill="auto"/>
          </w:tcPr>
          <w:p w14:paraId="0BD77452" w14:textId="77777777" w:rsidR="00337E93" w:rsidRPr="00504652" w:rsidRDefault="00337E93" w:rsidP="00AC5B3C">
            <w:pPr>
              <w:jc w:val="center"/>
            </w:pPr>
            <w:r w:rsidRPr="00504652">
              <w:rPr>
                <w:rFonts w:eastAsia="Calibri"/>
              </w:rPr>
              <w:t>20 см</w:t>
            </w:r>
            <w:r w:rsidRPr="00504652">
              <w:rPr>
                <w:rFonts w:eastAsia="Calibri"/>
                <w:vertAlign w:val="superscript"/>
              </w:rPr>
              <w:t>3</w:t>
            </w:r>
          </w:p>
        </w:tc>
        <w:tc>
          <w:tcPr>
            <w:tcW w:w="3162" w:type="dxa"/>
            <w:shd w:val="clear" w:color="auto" w:fill="auto"/>
          </w:tcPr>
          <w:p w14:paraId="63962276" w14:textId="77777777" w:rsidR="00337E93" w:rsidRPr="00504652" w:rsidRDefault="00337E93" w:rsidP="00AC5B3C">
            <w:pPr>
              <w:jc w:val="center"/>
            </w:pPr>
            <w:r>
              <w:t>алюминий</w:t>
            </w:r>
          </w:p>
        </w:tc>
      </w:tr>
      <w:tr w:rsidR="00337E93" w:rsidRPr="00504652" w14:paraId="0A238A5C" w14:textId="77777777" w:rsidTr="00AC5B3C">
        <w:tc>
          <w:tcPr>
            <w:tcW w:w="1435" w:type="dxa"/>
            <w:shd w:val="clear" w:color="auto" w:fill="auto"/>
          </w:tcPr>
          <w:p w14:paraId="67667D83" w14:textId="77777777" w:rsidR="00337E93" w:rsidRPr="00504652" w:rsidRDefault="00337E93" w:rsidP="00AC5B3C">
            <w:pPr>
              <w:jc w:val="center"/>
            </w:pPr>
            <w:r w:rsidRPr="00504652">
              <w:t>4</w:t>
            </w:r>
          </w:p>
        </w:tc>
        <w:tc>
          <w:tcPr>
            <w:tcW w:w="2993" w:type="dxa"/>
            <w:shd w:val="clear" w:color="auto" w:fill="auto"/>
          </w:tcPr>
          <w:p w14:paraId="61EA052C" w14:textId="77777777" w:rsidR="00337E93" w:rsidRPr="00504652" w:rsidRDefault="00337E93" w:rsidP="00AC5B3C">
            <w:r w:rsidRPr="00504652">
              <w:rPr>
                <w:rFonts w:eastAsia="Calibri"/>
              </w:rPr>
              <w:t>подсолнечное масло</w:t>
            </w:r>
          </w:p>
        </w:tc>
        <w:tc>
          <w:tcPr>
            <w:tcW w:w="1980" w:type="dxa"/>
            <w:shd w:val="clear" w:color="auto" w:fill="auto"/>
          </w:tcPr>
          <w:p w14:paraId="69D5491D" w14:textId="77777777" w:rsidR="00337E93" w:rsidRPr="00504652" w:rsidRDefault="00337E93" w:rsidP="00AC5B3C">
            <w:pPr>
              <w:jc w:val="center"/>
            </w:pPr>
            <w:r w:rsidRPr="00504652">
              <w:rPr>
                <w:rFonts w:eastAsia="Calibri"/>
              </w:rPr>
              <w:t>30 см</w:t>
            </w:r>
            <w:r w:rsidRPr="00504652">
              <w:rPr>
                <w:rFonts w:eastAsia="Calibri"/>
                <w:vertAlign w:val="superscript"/>
              </w:rPr>
              <w:t>3</w:t>
            </w:r>
          </w:p>
        </w:tc>
        <w:tc>
          <w:tcPr>
            <w:tcW w:w="3162" w:type="dxa"/>
            <w:shd w:val="clear" w:color="auto" w:fill="auto"/>
          </w:tcPr>
          <w:p w14:paraId="3662DF76" w14:textId="77777777" w:rsidR="00337E93" w:rsidRPr="00504652" w:rsidRDefault="00337E93" w:rsidP="00AC5B3C">
            <w:pPr>
              <w:jc w:val="center"/>
            </w:pPr>
            <w:r w:rsidRPr="00504652">
              <w:t>сталь</w:t>
            </w:r>
          </w:p>
        </w:tc>
      </w:tr>
      <w:tr w:rsidR="00337E93" w:rsidRPr="00504652" w14:paraId="2DB28342" w14:textId="77777777" w:rsidTr="00AC5B3C">
        <w:tc>
          <w:tcPr>
            <w:tcW w:w="1435" w:type="dxa"/>
            <w:shd w:val="clear" w:color="auto" w:fill="auto"/>
          </w:tcPr>
          <w:p w14:paraId="107FB2C2" w14:textId="77777777" w:rsidR="00337E93" w:rsidRPr="00504652" w:rsidRDefault="00337E93" w:rsidP="00AC5B3C">
            <w:pPr>
              <w:jc w:val="center"/>
            </w:pPr>
            <w:r>
              <w:t>5</w:t>
            </w:r>
          </w:p>
        </w:tc>
        <w:tc>
          <w:tcPr>
            <w:tcW w:w="2993" w:type="dxa"/>
            <w:shd w:val="clear" w:color="auto" w:fill="auto"/>
          </w:tcPr>
          <w:p w14:paraId="0DF96CF5" w14:textId="77777777" w:rsidR="00337E93" w:rsidRPr="00504652" w:rsidRDefault="00337E93" w:rsidP="00AC5B3C">
            <w:pPr>
              <w:rPr>
                <w:rFonts w:eastAsia="Calibri"/>
              </w:rPr>
            </w:pPr>
            <w:r>
              <w:rPr>
                <w:rFonts w:eastAsia="Calibri"/>
              </w:rPr>
              <w:t>вода</w:t>
            </w:r>
          </w:p>
        </w:tc>
        <w:tc>
          <w:tcPr>
            <w:tcW w:w="1980" w:type="dxa"/>
            <w:shd w:val="clear" w:color="auto" w:fill="auto"/>
          </w:tcPr>
          <w:p w14:paraId="34D5BA7D" w14:textId="77777777" w:rsidR="00337E93" w:rsidRPr="00504652" w:rsidRDefault="00337E93" w:rsidP="00AC5B3C">
            <w:pPr>
              <w:jc w:val="center"/>
              <w:rPr>
                <w:rFonts w:eastAsia="Calibri"/>
              </w:rPr>
            </w:pPr>
            <w:r w:rsidRPr="00504652">
              <w:rPr>
                <w:rFonts w:eastAsia="Calibri"/>
              </w:rPr>
              <w:t>30 см</w:t>
            </w:r>
            <w:r w:rsidRPr="00504652">
              <w:rPr>
                <w:rFonts w:eastAsia="Calibri"/>
                <w:vertAlign w:val="superscript"/>
              </w:rPr>
              <w:t>3</w:t>
            </w:r>
          </w:p>
        </w:tc>
        <w:tc>
          <w:tcPr>
            <w:tcW w:w="3162" w:type="dxa"/>
            <w:shd w:val="clear" w:color="auto" w:fill="auto"/>
          </w:tcPr>
          <w:p w14:paraId="06600BD4" w14:textId="77777777" w:rsidR="00337E93" w:rsidRPr="00504652" w:rsidRDefault="00337E93" w:rsidP="00AC5B3C">
            <w:pPr>
              <w:jc w:val="center"/>
            </w:pPr>
            <w:r>
              <w:t>алюминий</w:t>
            </w:r>
          </w:p>
        </w:tc>
      </w:tr>
    </w:tbl>
    <w:p w14:paraId="34623A24" w14:textId="77777777" w:rsidR="00337E93" w:rsidRDefault="00337E93" w:rsidP="00337E93">
      <w:pPr>
        <w:rPr>
          <w:sz w:val="20"/>
          <w:szCs w:val="20"/>
        </w:rPr>
      </w:pPr>
    </w:p>
    <w:p w14:paraId="375D55A3" w14:textId="77777777" w:rsidR="00337E93" w:rsidRPr="00B0308F" w:rsidRDefault="00337E93" w:rsidP="00337E93">
      <w:r>
        <w:t>Запишите в таблицу номера выбранных установок.</w:t>
      </w:r>
    </w:p>
    <w:p w14:paraId="12AB30E6" w14:textId="77777777" w:rsidR="00337E93" w:rsidRDefault="00337E93" w:rsidP="00337E93">
      <w:pPr>
        <w:rPr>
          <w:sz w:val="20"/>
          <w:szCs w:val="20"/>
        </w:rPr>
      </w:pPr>
    </w:p>
    <w:tbl>
      <w:tblPr>
        <w:tblW w:w="0" w:type="auto"/>
        <w:tblLook w:val="0000" w:firstRow="0" w:lastRow="0" w:firstColumn="0" w:lastColumn="0" w:noHBand="0" w:noVBand="0"/>
      </w:tblPr>
      <w:tblGrid>
        <w:gridCol w:w="1134"/>
        <w:gridCol w:w="406"/>
        <w:gridCol w:w="406"/>
      </w:tblGrid>
      <w:tr w:rsidR="00337E93" w14:paraId="2210E9AC" w14:textId="77777777" w:rsidTr="00AC5B3C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4C7FA37F" w14:textId="77777777" w:rsidR="00337E93" w:rsidRDefault="00337E93" w:rsidP="00AC5B3C">
            <w: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B024F7" w14:textId="77777777" w:rsidR="00337E93" w:rsidRDefault="00337E93" w:rsidP="00AC5B3C">
            <w:pPr>
              <w:jc w:val="center"/>
            </w:pP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86EBCD" w14:textId="77777777" w:rsidR="00337E93" w:rsidRDefault="00337E93" w:rsidP="00AC5B3C">
            <w:pPr>
              <w:jc w:val="center"/>
            </w:pPr>
          </w:p>
        </w:tc>
      </w:tr>
    </w:tbl>
    <w:p w14:paraId="7DE128EC" w14:textId="77777777" w:rsidR="00836049" w:rsidRDefault="00836049"/>
    <w:p w14:paraId="41EBE3D7" w14:textId="77777777" w:rsidR="00E927C9" w:rsidRDefault="00153EF5" w:rsidP="00FD40B2">
      <w:pPr>
        <w:spacing w:after="200" w:line="276" w:lineRule="auto"/>
      </w:pPr>
      <w:r>
        <w:br w:type="page"/>
      </w:r>
    </w:p>
    <w:p w14:paraId="11907D8F" w14:textId="77777777" w:rsidR="00E927C9" w:rsidRDefault="00E927C9" w:rsidP="00E927C9">
      <w:pPr>
        <w:framePr w:w="629" w:hSpace="170" w:vSpace="45" w:wrap="around" w:vAnchor="page" w:hAnchor="page" w:x="461" w:y="174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lastRenderedPageBreak/>
        <w:t>24</w:t>
      </w:r>
      <w:r>
        <w:rPr>
          <w:b/>
        </w:rPr>
        <w:br/>
      </w:r>
    </w:p>
    <w:p w14:paraId="6F2D913E" w14:textId="77777777" w:rsidR="001D4C27" w:rsidRPr="001D4C27" w:rsidRDefault="001D4C27" w:rsidP="001D4C27">
      <w:pPr>
        <w:spacing w:line="276" w:lineRule="auto"/>
      </w:pPr>
      <w:r w:rsidRPr="001D4C27">
        <w:t>Рассмотрите таблицу, содержащую характеристики планет Солнечной системы.</w:t>
      </w:r>
    </w:p>
    <w:tbl>
      <w:tblPr>
        <w:tblW w:w="9071" w:type="dxa"/>
        <w:jc w:val="center"/>
        <w:tblInd w:w="-2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559"/>
        <w:gridCol w:w="1985"/>
        <w:gridCol w:w="1984"/>
        <w:gridCol w:w="1560"/>
        <w:gridCol w:w="1983"/>
      </w:tblGrid>
      <w:tr w:rsidR="001D4C27" w:rsidRPr="001D4C27" w14:paraId="15632230" w14:textId="77777777" w:rsidTr="00340E47">
        <w:trPr>
          <w:jc w:val="center"/>
        </w:trPr>
        <w:tc>
          <w:tcPr>
            <w:tcW w:w="1559" w:type="dxa"/>
          </w:tcPr>
          <w:p w14:paraId="4229DD80" w14:textId="77777777" w:rsidR="001D4C27" w:rsidRPr="001D4C27" w:rsidRDefault="001D4C27" w:rsidP="001D4C27">
            <w:r w:rsidRPr="001D4C27">
              <w:t>Название планеты</w:t>
            </w:r>
          </w:p>
        </w:tc>
        <w:tc>
          <w:tcPr>
            <w:tcW w:w="1985" w:type="dxa"/>
          </w:tcPr>
          <w:p w14:paraId="5B235994" w14:textId="77777777" w:rsidR="001D4C27" w:rsidRPr="001D4C27" w:rsidRDefault="001D4C27" w:rsidP="001D4C27">
            <w:pPr>
              <w:jc w:val="center"/>
            </w:pPr>
            <w:r w:rsidRPr="001D4C27">
              <w:t>Среднее расстояние от Солнца (в а.е.)</w:t>
            </w:r>
          </w:p>
        </w:tc>
        <w:tc>
          <w:tcPr>
            <w:tcW w:w="1984" w:type="dxa"/>
          </w:tcPr>
          <w:p w14:paraId="76307A0C" w14:textId="77777777" w:rsidR="001D4C27" w:rsidRPr="001D4C27" w:rsidRDefault="001D4C27" w:rsidP="001D4C27">
            <w:pPr>
              <w:jc w:val="center"/>
            </w:pPr>
            <w:r w:rsidRPr="001D4C27">
              <w:t>Диаметр в районе экватора, км</w:t>
            </w:r>
          </w:p>
        </w:tc>
        <w:tc>
          <w:tcPr>
            <w:tcW w:w="1560" w:type="dxa"/>
          </w:tcPr>
          <w:p w14:paraId="3CC72528" w14:textId="77777777" w:rsidR="001D4C27" w:rsidRPr="001D4C27" w:rsidRDefault="001D4C27" w:rsidP="001D4C27">
            <w:pPr>
              <w:jc w:val="center"/>
            </w:pPr>
            <w:r w:rsidRPr="001D4C27">
              <w:t>Наклон оси вращения</w:t>
            </w:r>
          </w:p>
        </w:tc>
        <w:tc>
          <w:tcPr>
            <w:tcW w:w="1983" w:type="dxa"/>
          </w:tcPr>
          <w:p w14:paraId="3EE940AE" w14:textId="77777777" w:rsidR="001D4C27" w:rsidRPr="001D4C27" w:rsidRDefault="001D4C27" w:rsidP="001D4C27">
            <w:pPr>
              <w:jc w:val="center"/>
            </w:pPr>
            <w:r w:rsidRPr="001D4C27">
              <w:t>Первая космическая скорость, км/с</w:t>
            </w:r>
          </w:p>
        </w:tc>
      </w:tr>
      <w:tr w:rsidR="001D4C27" w:rsidRPr="001D4C27" w14:paraId="641D281E" w14:textId="77777777" w:rsidTr="00340E47">
        <w:trPr>
          <w:jc w:val="center"/>
        </w:trPr>
        <w:tc>
          <w:tcPr>
            <w:tcW w:w="1559" w:type="dxa"/>
          </w:tcPr>
          <w:p w14:paraId="17235026" w14:textId="77777777" w:rsidR="001D4C27" w:rsidRPr="001D4C27" w:rsidRDefault="001D4C27" w:rsidP="001D4C27">
            <w:r w:rsidRPr="001D4C27">
              <w:t>Меркурий</w:t>
            </w:r>
          </w:p>
        </w:tc>
        <w:tc>
          <w:tcPr>
            <w:tcW w:w="1985" w:type="dxa"/>
          </w:tcPr>
          <w:p w14:paraId="40C68AEF" w14:textId="77777777" w:rsidR="001D4C27" w:rsidRPr="001D4C27" w:rsidRDefault="001D4C27" w:rsidP="001D4C27">
            <w:pPr>
              <w:jc w:val="center"/>
            </w:pPr>
            <w:r w:rsidRPr="001D4C27">
              <w:t>0,39</w:t>
            </w:r>
          </w:p>
        </w:tc>
        <w:tc>
          <w:tcPr>
            <w:tcW w:w="1984" w:type="dxa"/>
          </w:tcPr>
          <w:p w14:paraId="1BCCD775" w14:textId="77777777" w:rsidR="001D4C27" w:rsidRPr="001D4C27" w:rsidRDefault="001D4C27" w:rsidP="001D4C27">
            <w:pPr>
              <w:jc w:val="center"/>
            </w:pPr>
            <w:r w:rsidRPr="001D4C27">
              <w:t>4879</w:t>
            </w:r>
          </w:p>
        </w:tc>
        <w:tc>
          <w:tcPr>
            <w:tcW w:w="1560" w:type="dxa"/>
          </w:tcPr>
          <w:p w14:paraId="1C7254CF" w14:textId="77777777" w:rsidR="001D4C27" w:rsidRPr="001D4C27" w:rsidRDefault="001D4C27" w:rsidP="001D4C27">
            <w:pPr>
              <w:jc w:val="center"/>
              <w:rPr>
                <w:lang w:val="en-US"/>
              </w:rPr>
            </w:pPr>
            <w:r w:rsidRPr="001D4C27">
              <w:t>0</w:t>
            </w:r>
            <w:r w:rsidRPr="001D4C27">
              <w:rPr>
                <w:lang w:val="en-US"/>
              </w:rPr>
              <w:t>,6′</w:t>
            </w:r>
          </w:p>
        </w:tc>
        <w:tc>
          <w:tcPr>
            <w:tcW w:w="1983" w:type="dxa"/>
          </w:tcPr>
          <w:p w14:paraId="692C509B" w14:textId="77777777" w:rsidR="001D4C27" w:rsidRPr="001D4C27" w:rsidRDefault="001D4C27" w:rsidP="001D4C27">
            <w:pPr>
              <w:jc w:val="center"/>
            </w:pPr>
            <w:r w:rsidRPr="001D4C27">
              <w:t>3,01</w:t>
            </w:r>
          </w:p>
        </w:tc>
      </w:tr>
      <w:tr w:rsidR="001D4C27" w:rsidRPr="001D4C27" w14:paraId="195AA209" w14:textId="77777777" w:rsidTr="00340E47">
        <w:trPr>
          <w:jc w:val="center"/>
        </w:trPr>
        <w:tc>
          <w:tcPr>
            <w:tcW w:w="1559" w:type="dxa"/>
          </w:tcPr>
          <w:p w14:paraId="4D98F09F" w14:textId="77777777" w:rsidR="001D4C27" w:rsidRPr="001D4C27" w:rsidRDefault="001D4C27" w:rsidP="001D4C27">
            <w:r w:rsidRPr="001D4C27">
              <w:t>Венера</w:t>
            </w:r>
          </w:p>
        </w:tc>
        <w:tc>
          <w:tcPr>
            <w:tcW w:w="1985" w:type="dxa"/>
          </w:tcPr>
          <w:p w14:paraId="7F53E8E9" w14:textId="77777777" w:rsidR="001D4C27" w:rsidRPr="001D4C27" w:rsidRDefault="001D4C27" w:rsidP="001D4C27">
            <w:pPr>
              <w:jc w:val="center"/>
            </w:pPr>
            <w:r w:rsidRPr="001D4C27">
              <w:t>0,72</w:t>
            </w:r>
          </w:p>
        </w:tc>
        <w:tc>
          <w:tcPr>
            <w:tcW w:w="1984" w:type="dxa"/>
          </w:tcPr>
          <w:p w14:paraId="511B3B17" w14:textId="77777777" w:rsidR="001D4C27" w:rsidRPr="001D4C27" w:rsidRDefault="001D4C27" w:rsidP="001D4C27">
            <w:pPr>
              <w:jc w:val="center"/>
            </w:pPr>
            <w:r w:rsidRPr="001D4C27">
              <w:t>12 104</w:t>
            </w:r>
          </w:p>
        </w:tc>
        <w:tc>
          <w:tcPr>
            <w:tcW w:w="1560" w:type="dxa"/>
          </w:tcPr>
          <w:p w14:paraId="1CB6B25B" w14:textId="77777777" w:rsidR="001D4C27" w:rsidRPr="001D4C27" w:rsidRDefault="001D4C27" w:rsidP="001D4C27">
            <w:pPr>
              <w:jc w:val="center"/>
              <w:rPr>
                <w:lang w:val="en-US"/>
              </w:rPr>
            </w:pPr>
            <w:r w:rsidRPr="001D4C27">
              <w:rPr>
                <w:lang w:val="en-US"/>
              </w:rPr>
              <w:t>177</w:t>
            </w:r>
            <w:r w:rsidRPr="001D4C27">
              <w:sym w:font="Symbol" w:char="F0B0"/>
            </w:r>
            <w:r w:rsidRPr="001D4C27">
              <w:rPr>
                <w:lang w:val="en-US"/>
              </w:rPr>
              <w:t>22′</w:t>
            </w:r>
          </w:p>
        </w:tc>
        <w:tc>
          <w:tcPr>
            <w:tcW w:w="1983" w:type="dxa"/>
          </w:tcPr>
          <w:p w14:paraId="27E50E19" w14:textId="77777777" w:rsidR="001D4C27" w:rsidRPr="001D4C27" w:rsidRDefault="001D4C27" w:rsidP="001D4C27">
            <w:pPr>
              <w:jc w:val="center"/>
            </w:pPr>
            <w:r w:rsidRPr="001D4C27">
              <w:t>7,33</w:t>
            </w:r>
          </w:p>
        </w:tc>
      </w:tr>
      <w:tr w:rsidR="001D4C27" w:rsidRPr="001D4C27" w14:paraId="1278C2BB" w14:textId="77777777" w:rsidTr="00340E47">
        <w:trPr>
          <w:jc w:val="center"/>
        </w:trPr>
        <w:tc>
          <w:tcPr>
            <w:tcW w:w="1559" w:type="dxa"/>
          </w:tcPr>
          <w:p w14:paraId="4506FBA6" w14:textId="77777777" w:rsidR="001D4C27" w:rsidRPr="001D4C27" w:rsidRDefault="001D4C27" w:rsidP="001D4C27">
            <w:r w:rsidRPr="001D4C27">
              <w:t>Земля</w:t>
            </w:r>
          </w:p>
        </w:tc>
        <w:tc>
          <w:tcPr>
            <w:tcW w:w="1985" w:type="dxa"/>
          </w:tcPr>
          <w:p w14:paraId="37F0FAFA" w14:textId="77777777" w:rsidR="001D4C27" w:rsidRPr="001D4C27" w:rsidRDefault="001D4C27" w:rsidP="001D4C27">
            <w:pPr>
              <w:jc w:val="center"/>
            </w:pPr>
            <w:r w:rsidRPr="001D4C27">
              <w:t>1,00</w:t>
            </w:r>
          </w:p>
        </w:tc>
        <w:tc>
          <w:tcPr>
            <w:tcW w:w="1984" w:type="dxa"/>
          </w:tcPr>
          <w:p w14:paraId="32D92356" w14:textId="77777777" w:rsidR="001D4C27" w:rsidRPr="001D4C27" w:rsidRDefault="001D4C27" w:rsidP="001D4C27">
            <w:pPr>
              <w:jc w:val="center"/>
            </w:pPr>
            <w:r w:rsidRPr="001D4C27">
              <w:t>12 756</w:t>
            </w:r>
          </w:p>
        </w:tc>
        <w:tc>
          <w:tcPr>
            <w:tcW w:w="1560" w:type="dxa"/>
          </w:tcPr>
          <w:p w14:paraId="4F2D5DE7" w14:textId="77777777" w:rsidR="001D4C27" w:rsidRPr="001D4C27" w:rsidRDefault="001D4C27" w:rsidP="001D4C27">
            <w:pPr>
              <w:jc w:val="center"/>
              <w:rPr>
                <w:lang w:val="en-US"/>
              </w:rPr>
            </w:pPr>
            <w:r w:rsidRPr="001D4C27">
              <w:t>2</w:t>
            </w:r>
            <w:r w:rsidRPr="001D4C27">
              <w:rPr>
                <w:lang w:val="en-US"/>
              </w:rPr>
              <w:t>3</w:t>
            </w:r>
            <w:r w:rsidRPr="001D4C27">
              <w:sym w:font="Symbol" w:char="F0B0"/>
            </w:r>
            <w:r w:rsidRPr="001D4C27">
              <w:rPr>
                <w:lang w:val="en-US"/>
              </w:rPr>
              <w:t>27′</w:t>
            </w:r>
          </w:p>
        </w:tc>
        <w:tc>
          <w:tcPr>
            <w:tcW w:w="1983" w:type="dxa"/>
          </w:tcPr>
          <w:p w14:paraId="1A784195" w14:textId="77777777" w:rsidR="001D4C27" w:rsidRPr="001D4C27" w:rsidRDefault="001D4C27" w:rsidP="001D4C27">
            <w:pPr>
              <w:jc w:val="center"/>
            </w:pPr>
            <w:r w:rsidRPr="001D4C27">
              <w:t>7,91</w:t>
            </w:r>
          </w:p>
        </w:tc>
      </w:tr>
      <w:tr w:rsidR="001D4C27" w:rsidRPr="001D4C27" w14:paraId="4E75C979" w14:textId="77777777" w:rsidTr="00340E47">
        <w:trPr>
          <w:jc w:val="center"/>
        </w:trPr>
        <w:tc>
          <w:tcPr>
            <w:tcW w:w="1559" w:type="dxa"/>
          </w:tcPr>
          <w:p w14:paraId="3DD32BFE" w14:textId="77777777" w:rsidR="001D4C27" w:rsidRPr="001D4C27" w:rsidRDefault="001D4C27" w:rsidP="001D4C27">
            <w:r w:rsidRPr="001D4C27">
              <w:t>Марс</w:t>
            </w:r>
          </w:p>
        </w:tc>
        <w:tc>
          <w:tcPr>
            <w:tcW w:w="1985" w:type="dxa"/>
          </w:tcPr>
          <w:p w14:paraId="694B819E" w14:textId="77777777" w:rsidR="001D4C27" w:rsidRPr="001D4C27" w:rsidRDefault="001D4C27" w:rsidP="001D4C27">
            <w:pPr>
              <w:jc w:val="center"/>
            </w:pPr>
            <w:r w:rsidRPr="001D4C27">
              <w:t>1,52</w:t>
            </w:r>
          </w:p>
        </w:tc>
        <w:tc>
          <w:tcPr>
            <w:tcW w:w="1984" w:type="dxa"/>
          </w:tcPr>
          <w:p w14:paraId="10B87C25" w14:textId="77777777" w:rsidR="001D4C27" w:rsidRPr="001D4C27" w:rsidRDefault="001D4C27" w:rsidP="001D4C27">
            <w:pPr>
              <w:jc w:val="center"/>
            </w:pPr>
            <w:r w:rsidRPr="001D4C27">
              <w:t>6794</w:t>
            </w:r>
          </w:p>
        </w:tc>
        <w:tc>
          <w:tcPr>
            <w:tcW w:w="1560" w:type="dxa"/>
          </w:tcPr>
          <w:p w14:paraId="107F4095" w14:textId="77777777" w:rsidR="001D4C27" w:rsidRPr="001D4C27" w:rsidRDefault="001D4C27" w:rsidP="001D4C27">
            <w:pPr>
              <w:jc w:val="center"/>
            </w:pPr>
            <w:r w:rsidRPr="001D4C27">
              <w:t>2</w:t>
            </w:r>
            <w:r w:rsidRPr="001D4C27">
              <w:rPr>
                <w:lang w:val="en-US"/>
              </w:rPr>
              <w:t>5</w:t>
            </w:r>
            <w:r w:rsidRPr="001D4C27">
              <w:sym w:font="Symbol" w:char="F0B0"/>
            </w:r>
            <w:r w:rsidRPr="001D4C27">
              <w:rPr>
                <w:lang w:val="en-US"/>
              </w:rPr>
              <w:t>11′</w:t>
            </w:r>
          </w:p>
        </w:tc>
        <w:tc>
          <w:tcPr>
            <w:tcW w:w="1983" w:type="dxa"/>
          </w:tcPr>
          <w:p w14:paraId="7CDD3CE3" w14:textId="77777777" w:rsidR="001D4C27" w:rsidRPr="001D4C27" w:rsidRDefault="001D4C27" w:rsidP="001D4C27">
            <w:pPr>
              <w:jc w:val="center"/>
            </w:pPr>
            <w:r w:rsidRPr="001D4C27">
              <w:t>3,55</w:t>
            </w:r>
          </w:p>
        </w:tc>
      </w:tr>
      <w:tr w:rsidR="001D4C27" w:rsidRPr="001D4C27" w14:paraId="5C548D06" w14:textId="77777777" w:rsidTr="00340E47">
        <w:trPr>
          <w:jc w:val="center"/>
        </w:trPr>
        <w:tc>
          <w:tcPr>
            <w:tcW w:w="1559" w:type="dxa"/>
          </w:tcPr>
          <w:p w14:paraId="17BF0E49" w14:textId="77777777" w:rsidR="001D4C27" w:rsidRPr="001D4C27" w:rsidRDefault="001D4C27" w:rsidP="001D4C27">
            <w:r w:rsidRPr="001D4C27">
              <w:t>Юпитер</w:t>
            </w:r>
          </w:p>
        </w:tc>
        <w:tc>
          <w:tcPr>
            <w:tcW w:w="1985" w:type="dxa"/>
          </w:tcPr>
          <w:p w14:paraId="1793CC81" w14:textId="77777777" w:rsidR="001D4C27" w:rsidRPr="001D4C27" w:rsidRDefault="001D4C27" w:rsidP="001D4C27">
            <w:pPr>
              <w:jc w:val="center"/>
            </w:pPr>
            <w:r w:rsidRPr="001D4C27">
              <w:t>5,20</w:t>
            </w:r>
          </w:p>
        </w:tc>
        <w:tc>
          <w:tcPr>
            <w:tcW w:w="1984" w:type="dxa"/>
          </w:tcPr>
          <w:p w14:paraId="1C193D5E" w14:textId="77777777" w:rsidR="001D4C27" w:rsidRPr="001D4C27" w:rsidRDefault="001D4C27" w:rsidP="001D4C27">
            <w:pPr>
              <w:jc w:val="center"/>
            </w:pPr>
            <w:r w:rsidRPr="001D4C27">
              <w:t>142 984</w:t>
            </w:r>
          </w:p>
        </w:tc>
        <w:tc>
          <w:tcPr>
            <w:tcW w:w="1560" w:type="dxa"/>
          </w:tcPr>
          <w:p w14:paraId="0F540416" w14:textId="77777777" w:rsidR="001D4C27" w:rsidRPr="001D4C27" w:rsidRDefault="001D4C27" w:rsidP="001D4C27">
            <w:pPr>
              <w:jc w:val="center"/>
            </w:pPr>
            <w:r w:rsidRPr="001D4C27">
              <w:t>3</w:t>
            </w:r>
            <w:r w:rsidRPr="001D4C27">
              <w:sym w:font="Symbol" w:char="F0B0"/>
            </w:r>
            <w:r w:rsidRPr="001D4C27">
              <w:rPr>
                <w:lang w:val="en-US"/>
              </w:rPr>
              <w:t>08′</w:t>
            </w:r>
          </w:p>
        </w:tc>
        <w:tc>
          <w:tcPr>
            <w:tcW w:w="1983" w:type="dxa"/>
          </w:tcPr>
          <w:p w14:paraId="252D77AA" w14:textId="77777777" w:rsidR="001D4C27" w:rsidRPr="001D4C27" w:rsidRDefault="001D4C27" w:rsidP="001D4C27">
            <w:pPr>
              <w:jc w:val="center"/>
            </w:pPr>
            <w:r w:rsidRPr="001D4C27">
              <w:t>42,1</w:t>
            </w:r>
          </w:p>
        </w:tc>
      </w:tr>
      <w:tr w:rsidR="001D4C27" w:rsidRPr="001D4C27" w14:paraId="4CBA8205" w14:textId="77777777" w:rsidTr="00340E47">
        <w:trPr>
          <w:jc w:val="center"/>
        </w:trPr>
        <w:tc>
          <w:tcPr>
            <w:tcW w:w="1559" w:type="dxa"/>
          </w:tcPr>
          <w:p w14:paraId="32B2F7F9" w14:textId="77777777" w:rsidR="001D4C27" w:rsidRPr="001D4C27" w:rsidRDefault="001D4C27" w:rsidP="001D4C27">
            <w:r w:rsidRPr="001D4C27">
              <w:t>Сатурн</w:t>
            </w:r>
          </w:p>
        </w:tc>
        <w:tc>
          <w:tcPr>
            <w:tcW w:w="1985" w:type="dxa"/>
          </w:tcPr>
          <w:p w14:paraId="16DFC84D" w14:textId="77777777" w:rsidR="001D4C27" w:rsidRPr="001D4C27" w:rsidRDefault="001D4C27" w:rsidP="001D4C27">
            <w:pPr>
              <w:jc w:val="center"/>
            </w:pPr>
            <w:r w:rsidRPr="001D4C27">
              <w:t>9,58</w:t>
            </w:r>
          </w:p>
        </w:tc>
        <w:tc>
          <w:tcPr>
            <w:tcW w:w="1984" w:type="dxa"/>
          </w:tcPr>
          <w:p w14:paraId="2213F855" w14:textId="77777777" w:rsidR="001D4C27" w:rsidRPr="001D4C27" w:rsidRDefault="001D4C27" w:rsidP="001D4C27">
            <w:pPr>
              <w:jc w:val="center"/>
            </w:pPr>
            <w:r w:rsidRPr="001D4C27">
              <w:t>120 536</w:t>
            </w:r>
          </w:p>
        </w:tc>
        <w:tc>
          <w:tcPr>
            <w:tcW w:w="1560" w:type="dxa"/>
          </w:tcPr>
          <w:p w14:paraId="732A9DDB" w14:textId="77777777" w:rsidR="001D4C27" w:rsidRPr="001D4C27" w:rsidRDefault="001D4C27" w:rsidP="001D4C27">
            <w:pPr>
              <w:jc w:val="center"/>
            </w:pPr>
            <w:r w:rsidRPr="001D4C27">
              <w:t>26</w:t>
            </w:r>
            <w:r w:rsidRPr="001D4C27">
              <w:sym w:font="Symbol" w:char="F0B0"/>
            </w:r>
            <w:r w:rsidRPr="001D4C27">
              <w:t>44</w:t>
            </w:r>
            <w:r w:rsidRPr="001D4C27">
              <w:rPr>
                <w:lang w:val="en-US"/>
              </w:rPr>
              <w:t>′</w:t>
            </w:r>
          </w:p>
        </w:tc>
        <w:tc>
          <w:tcPr>
            <w:tcW w:w="1983" w:type="dxa"/>
          </w:tcPr>
          <w:p w14:paraId="44F6D79D" w14:textId="77777777" w:rsidR="001D4C27" w:rsidRPr="001D4C27" w:rsidRDefault="001D4C27" w:rsidP="001D4C27">
            <w:pPr>
              <w:jc w:val="center"/>
            </w:pPr>
            <w:r w:rsidRPr="001D4C27">
              <w:t>25,1</w:t>
            </w:r>
          </w:p>
        </w:tc>
      </w:tr>
      <w:tr w:rsidR="001D4C27" w:rsidRPr="001D4C27" w14:paraId="76B4ADC8" w14:textId="77777777" w:rsidTr="00340E47">
        <w:trPr>
          <w:jc w:val="center"/>
        </w:trPr>
        <w:tc>
          <w:tcPr>
            <w:tcW w:w="1559" w:type="dxa"/>
          </w:tcPr>
          <w:p w14:paraId="2A1AC772" w14:textId="77777777" w:rsidR="001D4C27" w:rsidRPr="001D4C27" w:rsidRDefault="001D4C27" w:rsidP="001D4C27">
            <w:r w:rsidRPr="001D4C27">
              <w:t>Уран</w:t>
            </w:r>
          </w:p>
        </w:tc>
        <w:tc>
          <w:tcPr>
            <w:tcW w:w="1985" w:type="dxa"/>
          </w:tcPr>
          <w:p w14:paraId="60621AC8" w14:textId="77777777" w:rsidR="001D4C27" w:rsidRPr="001D4C27" w:rsidRDefault="001D4C27" w:rsidP="001D4C27">
            <w:pPr>
              <w:jc w:val="center"/>
            </w:pPr>
            <w:r w:rsidRPr="001D4C27">
              <w:t>19,19</w:t>
            </w:r>
          </w:p>
        </w:tc>
        <w:tc>
          <w:tcPr>
            <w:tcW w:w="1984" w:type="dxa"/>
          </w:tcPr>
          <w:p w14:paraId="2EAA579A" w14:textId="77777777" w:rsidR="001D4C27" w:rsidRPr="001D4C27" w:rsidRDefault="001D4C27" w:rsidP="001D4C27">
            <w:pPr>
              <w:jc w:val="center"/>
            </w:pPr>
            <w:r w:rsidRPr="001D4C27">
              <w:t>51 118</w:t>
            </w:r>
          </w:p>
        </w:tc>
        <w:tc>
          <w:tcPr>
            <w:tcW w:w="1560" w:type="dxa"/>
          </w:tcPr>
          <w:p w14:paraId="57EF8CD4" w14:textId="77777777" w:rsidR="001D4C27" w:rsidRPr="001D4C27" w:rsidRDefault="001D4C27" w:rsidP="001D4C27">
            <w:pPr>
              <w:jc w:val="center"/>
            </w:pPr>
            <w:r w:rsidRPr="001D4C27">
              <w:rPr>
                <w:lang w:val="en-US"/>
              </w:rPr>
              <w:t>97</w:t>
            </w:r>
            <w:r w:rsidRPr="001D4C27">
              <w:sym w:font="Symbol" w:char="F0B0"/>
            </w:r>
            <w:r w:rsidRPr="001D4C27">
              <w:rPr>
                <w:lang w:val="en-US"/>
              </w:rPr>
              <w:t>46′</w:t>
            </w:r>
          </w:p>
        </w:tc>
        <w:tc>
          <w:tcPr>
            <w:tcW w:w="1983" w:type="dxa"/>
          </w:tcPr>
          <w:p w14:paraId="1BFA91B6" w14:textId="77777777" w:rsidR="001D4C27" w:rsidRPr="001D4C27" w:rsidRDefault="001D4C27" w:rsidP="001D4C27">
            <w:pPr>
              <w:jc w:val="center"/>
            </w:pPr>
            <w:r w:rsidRPr="001D4C27">
              <w:t>15,1</w:t>
            </w:r>
          </w:p>
        </w:tc>
      </w:tr>
      <w:tr w:rsidR="001D4C27" w:rsidRPr="001D4C27" w14:paraId="6CD76A99" w14:textId="77777777" w:rsidTr="00340E47">
        <w:trPr>
          <w:jc w:val="center"/>
        </w:trPr>
        <w:tc>
          <w:tcPr>
            <w:tcW w:w="1559" w:type="dxa"/>
          </w:tcPr>
          <w:p w14:paraId="0C7BDA7B" w14:textId="77777777" w:rsidR="001D4C27" w:rsidRPr="001D4C27" w:rsidRDefault="001D4C27" w:rsidP="001D4C27">
            <w:r w:rsidRPr="001D4C27">
              <w:t>Нептун</w:t>
            </w:r>
          </w:p>
        </w:tc>
        <w:tc>
          <w:tcPr>
            <w:tcW w:w="1985" w:type="dxa"/>
          </w:tcPr>
          <w:p w14:paraId="067947E0" w14:textId="77777777" w:rsidR="001D4C27" w:rsidRPr="001D4C27" w:rsidRDefault="001D4C27" w:rsidP="001D4C27">
            <w:pPr>
              <w:jc w:val="center"/>
            </w:pPr>
            <w:r w:rsidRPr="001D4C27">
              <w:t>30,02</w:t>
            </w:r>
          </w:p>
        </w:tc>
        <w:tc>
          <w:tcPr>
            <w:tcW w:w="1984" w:type="dxa"/>
          </w:tcPr>
          <w:p w14:paraId="75C70FC6" w14:textId="77777777" w:rsidR="001D4C27" w:rsidRPr="001D4C27" w:rsidRDefault="001D4C27" w:rsidP="001D4C27">
            <w:pPr>
              <w:jc w:val="center"/>
            </w:pPr>
            <w:r w:rsidRPr="001D4C27">
              <w:t>49 528</w:t>
            </w:r>
          </w:p>
        </w:tc>
        <w:tc>
          <w:tcPr>
            <w:tcW w:w="1560" w:type="dxa"/>
          </w:tcPr>
          <w:p w14:paraId="70B50FFE" w14:textId="77777777" w:rsidR="001D4C27" w:rsidRPr="001D4C27" w:rsidRDefault="001D4C27" w:rsidP="001D4C27">
            <w:pPr>
              <w:jc w:val="center"/>
            </w:pPr>
            <w:r w:rsidRPr="001D4C27">
              <w:t>28</w:t>
            </w:r>
            <w:r w:rsidRPr="001D4C27">
              <w:sym w:font="Symbol" w:char="F0B0"/>
            </w:r>
            <w:r w:rsidRPr="001D4C27">
              <w:rPr>
                <w:lang w:val="en-US"/>
              </w:rPr>
              <w:t>19′</w:t>
            </w:r>
          </w:p>
        </w:tc>
        <w:tc>
          <w:tcPr>
            <w:tcW w:w="1983" w:type="dxa"/>
          </w:tcPr>
          <w:p w14:paraId="6D338738" w14:textId="77777777" w:rsidR="001D4C27" w:rsidRPr="001D4C27" w:rsidRDefault="001D4C27" w:rsidP="001D4C27">
            <w:pPr>
              <w:jc w:val="center"/>
            </w:pPr>
            <w:r w:rsidRPr="001D4C27">
              <w:t>16,8</w:t>
            </w:r>
          </w:p>
        </w:tc>
      </w:tr>
    </w:tbl>
    <w:p w14:paraId="1F216825" w14:textId="77777777" w:rsidR="001D4C27" w:rsidRPr="001D4C27" w:rsidRDefault="001D4C27" w:rsidP="001D4C27">
      <w:pPr>
        <w:spacing w:line="276" w:lineRule="auto"/>
        <w:jc w:val="left"/>
        <w:rPr>
          <w:rFonts w:eastAsia="Calibri"/>
          <w:b/>
          <w:lang w:eastAsia="en-US"/>
        </w:rPr>
      </w:pPr>
    </w:p>
    <w:p w14:paraId="5FA510F5" w14:textId="77777777" w:rsidR="001D4C27" w:rsidRPr="001D4C27" w:rsidRDefault="001D4C27" w:rsidP="001D4C27">
      <w:pPr>
        <w:spacing w:line="276" w:lineRule="auto"/>
      </w:pPr>
      <w:r w:rsidRPr="001D4C27">
        <w:t xml:space="preserve">Выберите </w:t>
      </w:r>
      <w:r w:rsidRPr="001D4C27">
        <w:rPr>
          <w:b/>
        </w:rPr>
        <w:t>два</w:t>
      </w:r>
      <w:r w:rsidRPr="001D4C27">
        <w:t xml:space="preserve"> утверждения, которые соответствуют характеристикам планет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75"/>
        <w:gridCol w:w="8895"/>
      </w:tblGrid>
      <w:tr w:rsidR="001D4C27" w:rsidRPr="001D4C27" w14:paraId="1370F15D" w14:textId="77777777" w:rsidTr="00340E47">
        <w:tc>
          <w:tcPr>
            <w:tcW w:w="675" w:type="dxa"/>
            <w:shd w:val="clear" w:color="auto" w:fill="auto"/>
          </w:tcPr>
          <w:p w14:paraId="5A8865B6" w14:textId="77777777" w:rsidR="001D4C27" w:rsidRPr="001D4C27" w:rsidRDefault="001D4C27" w:rsidP="001D4C27">
            <w:r w:rsidRPr="001D4C27">
              <w:t>1)</w:t>
            </w:r>
          </w:p>
        </w:tc>
        <w:tc>
          <w:tcPr>
            <w:tcW w:w="8896" w:type="dxa"/>
            <w:shd w:val="clear" w:color="auto" w:fill="auto"/>
          </w:tcPr>
          <w:p w14:paraId="3DB2E7BC" w14:textId="77777777" w:rsidR="001D4C27" w:rsidRPr="001D4C27" w:rsidRDefault="001D4C27" w:rsidP="001D4C27">
            <w:pPr>
              <w:spacing w:line="276" w:lineRule="auto"/>
            </w:pPr>
            <w:r w:rsidRPr="001D4C27">
              <w:t>Ускорение свободного падения на Уране составляет около 15,1 м/с</w:t>
            </w:r>
            <w:r w:rsidRPr="001D4C27">
              <w:rPr>
                <w:vertAlign w:val="superscript"/>
              </w:rPr>
              <w:t>2</w:t>
            </w:r>
            <w:r w:rsidRPr="001D4C27">
              <w:t xml:space="preserve">. </w:t>
            </w:r>
          </w:p>
        </w:tc>
      </w:tr>
      <w:tr w:rsidR="001D4C27" w:rsidRPr="001D4C27" w14:paraId="618339E4" w14:textId="77777777" w:rsidTr="00340E47">
        <w:tc>
          <w:tcPr>
            <w:tcW w:w="675" w:type="dxa"/>
            <w:shd w:val="clear" w:color="auto" w:fill="auto"/>
          </w:tcPr>
          <w:p w14:paraId="6EE83CFF" w14:textId="77777777" w:rsidR="001D4C27" w:rsidRPr="001D4C27" w:rsidRDefault="001D4C27" w:rsidP="001D4C27">
            <w:r w:rsidRPr="001D4C27">
              <w:t>2)</w:t>
            </w:r>
          </w:p>
        </w:tc>
        <w:tc>
          <w:tcPr>
            <w:tcW w:w="8896" w:type="dxa"/>
            <w:shd w:val="clear" w:color="auto" w:fill="auto"/>
          </w:tcPr>
          <w:p w14:paraId="5E78F606" w14:textId="77777777" w:rsidR="001D4C27" w:rsidRPr="001D4C27" w:rsidRDefault="001D4C27" w:rsidP="001D4C27">
            <w:pPr>
              <w:spacing w:line="276" w:lineRule="auto"/>
              <w:rPr>
                <w:vertAlign w:val="superscript"/>
              </w:rPr>
            </w:pPr>
            <w:r w:rsidRPr="001D4C27">
              <w:t>На Нептуне может наблюдаться смена времен года.</w:t>
            </w:r>
          </w:p>
        </w:tc>
      </w:tr>
      <w:tr w:rsidR="001D4C27" w:rsidRPr="001D4C27" w14:paraId="72344520" w14:textId="77777777" w:rsidTr="00340E47">
        <w:tc>
          <w:tcPr>
            <w:tcW w:w="675" w:type="dxa"/>
            <w:shd w:val="clear" w:color="auto" w:fill="auto"/>
          </w:tcPr>
          <w:p w14:paraId="0250C762" w14:textId="77777777" w:rsidR="001D4C27" w:rsidRPr="001D4C27" w:rsidRDefault="001D4C27" w:rsidP="001D4C27">
            <w:r w:rsidRPr="001D4C27">
              <w:t>3)</w:t>
            </w:r>
          </w:p>
        </w:tc>
        <w:tc>
          <w:tcPr>
            <w:tcW w:w="8896" w:type="dxa"/>
            <w:shd w:val="clear" w:color="auto" w:fill="auto"/>
          </w:tcPr>
          <w:p w14:paraId="6FFDAF20" w14:textId="77777777" w:rsidR="001D4C27" w:rsidRPr="001D4C27" w:rsidRDefault="001D4C27" w:rsidP="001D4C27">
            <w:pPr>
              <w:spacing w:line="276" w:lineRule="auto"/>
            </w:pPr>
            <w:r w:rsidRPr="001D4C27">
              <w:t>Вторая космическая скорость для Марса составляет примерно 5,02 км/с.</w:t>
            </w:r>
          </w:p>
        </w:tc>
      </w:tr>
      <w:tr w:rsidR="001D4C27" w:rsidRPr="001D4C27" w14:paraId="557F8663" w14:textId="77777777" w:rsidTr="00340E47">
        <w:tc>
          <w:tcPr>
            <w:tcW w:w="675" w:type="dxa"/>
            <w:shd w:val="clear" w:color="auto" w:fill="auto"/>
          </w:tcPr>
          <w:p w14:paraId="5A4CE01F" w14:textId="77777777" w:rsidR="001D4C27" w:rsidRPr="001D4C27" w:rsidRDefault="001D4C27" w:rsidP="001D4C27">
            <w:r w:rsidRPr="001D4C27">
              <w:t>4)</w:t>
            </w:r>
          </w:p>
        </w:tc>
        <w:tc>
          <w:tcPr>
            <w:tcW w:w="8896" w:type="dxa"/>
            <w:shd w:val="clear" w:color="auto" w:fill="auto"/>
          </w:tcPr>
          <w:p w14:paraId="523EFD12" w14:textId="77777777" w:rsidR="001D4C27" w:rsidRPr="001D4C27" w:rsidRDefault="001D4C27" w:rsidP="001D4C27">
            <w:pPr>
              <w:spacing w:line="276" w:lineRule="auto"/>
            </w:pPr>
            <w:r w:rsidRPr="001D4C27">
              <w:t>Чем дальше планета расп</w:t>
            </w:r>
            <w:r w:rsidR="00374FF8">
              <w:t>олагается от Солнца, тем больше её</w:t>
            </w:r>
            <w:r w:rsidRPr="001D4C27">
              <w:t xml:space="preserve"> объём.</w:t>
            </w:r>
          </w:p>
        </w:tc>
      </w:tr>
      <w:tr w:rsidR="001D4C27" w:rsidRPr="001D4C27" w14:paraId="4CFC6C86" w14:textId="77777777" w:rsidTr="00340E47">
        <w:tc>
          <w:tcPr>
            <w:tcW w:w="675" w:type="dxa"/>
            <w:shd w:val="clear" w:color="auto" w:fill="auto"/>
          </w:tcPr>
          <w:p w14:paraId="18535E8E" w14:textId="77777777" w:rsidR="001D4C27" w:rsidRPr="001D4C27" w:rsidRDefault="001D4C27" w:rsidP="001D4C27">
            <w:r w:rsidRPr="001D4C27">
              <w:t>5)</w:t>
            </w:r>
          </w:p>
        </w:tc>
        <w:tc>
          <w:tcPr>
            <w:tcW w:w="8896" w:type="dxa"/>
            <w:shd w:val="clear" w:color="auto" w:fill="auto"/>
          </w:tcPr>
          <w:p w14:paraId="515F3837" w14:textId="77777777" w:rsidR="001D4C27" w:rsidRPr="001D4C27" w:rsidRDefault="001D4C27" w:rsidP="001D4C27">
            <w:pPr>
              <w:jc w:val="left"/>
            </w:pPr>
            <w:r w:rsidRPr="001D4C27">
              <w:t>Орбита Юпитера  находится на расстоянии примерно 280 млн</w:t>
            </w:r>
            <w:r w:rsidR="00D47F2A">
              <w:t>.</w:t>
            </w:r>
            <w:r w:rsidRPr="001D4C27">
              <w:t xml:space="preserve"> км от Солнца</w:t>
            </w:r>
          </w:p>
        </w:tc>
      </w:tr>
    </w:tbl>
    <w:p w14:paraId="0ADC22A8" w14:textId="77777777" w:rsidR="001D4C27" w:rsidRPr="001D4C27" w:rsidRDefault="001D4C27" w:rsidP="001D4C27">
      <w:pPr>
        <w:spacing w:line="276" w:lineRule="auto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98"/>
        <w:gridCol w:w="528"/>
        <w:gridCol w:w="567"/>
      </w:tblGrid>
      <w:tr w:rsidR="001D4C27" w:rsidRPr="001D4C27" w14:paraId="13E06CE8" w14:textId="77777777" w:rsidTr="00340E47">
        <w:tc>
          <w:tcPr>
            <w:tcW w:w="998" w:type="dxa"/>
            <w:tcBorders>
              <w:top w:val="nil"/>
              <w:left w:val="nil"/>
              <w:bottom w:val="nil"/>
            </w:tcBorders>
            <w:shd w:val="clear" w:color="auto" w:fill="auto"/>
          </w:tcPr>
          <w:p w14:paraId="3A2A2F91" w14:textId="77777777" w:rsidR="001D4C27" w:rsidRPr="001D4C27" w:rsidRDefault="001D4C27" w:rsidP="001D4C27">
            <w:r w:rsidRPr="001D4C27">
              <w:t xml:space="preserve">Ответ: </w:t>
            </w:r>
          </w:p>
          <w:p w14:paraId="7F6FB1C7" w14:textId="77777777" w:rsidR="001D4C27" w:rsidRPr="001D4C27" w:rsidRDefault="001D4C27" w:rsidP="001D4C27"/>
        </w:tc>
        <w:tc>
          <w:tcPr>
            <w:tcW w:w="528" w:type="dxa"/>
            <w:shd w:val="clear" w:color="auto" w:fill="auto"/>
          </w:tcPr>
          <w:p w14:paraId="7B0412E7" w14:textId="77777777" w:rsidR="001D4C27" w:rsidRPr="001D4C27" w:rsidRDefault="001D4C27" w:rsidP="001D4C27"/>
        </w:tc>
        <w:tc>
          <w:tcPr>
            <w:tcW w:w="567" w:type="dxa"/>
            <w:shd w:val="clear" w:color="auto" w:fill="auto"/>
          </w:tcPr>
          <w:p w14:paraId="6656329C" w14:textId="77777777" w:rsidR="001D4C27" w:rsidRPr="001D4C27" w:rsidRDefault="001D4C27" w:rsidP="001D4C27"/>
        </w:tc>
      </w:tr>
    </w:tbl>
    <w:p w14:paraId="23BEB8C7" w14:textId="77777777" w:rsidR="00FD40B2" w:rsidRDefault="00FD40B2" w:rsidP="00FD40B2">
      <w:pPr>
        <w:rPr>
          <w:b/>
        </w:rPr>
      </w:pPr>
    </w:p>
    <w:p w14:paraId="66C3827B" w14:textId="77777777" w:rsidR="00FD40B2" w:rsidRDefault="00FD40B2" w:rsidP="00FD40B2">
      <w:r>
        <w:br w:type="page"/>
      </w:r>
    </w:p>
    <w:p w14:paraId="7571A0DE" w14:textId="77777777" w:rsidR="00836049" w:rsidRDefault="00153EF5">
      <w:pPr>
        <w:jc w:val="center"/>
        <w:rPr>
          <w:b/>
        </w:rPr>
      </w:pPr>
      <w:r>
        <w:rPr>
          <w:b/>
        </w:rPr>
        <w:lastRenderedPageBreak/>
        <w:t>Часть 2</w:t>
      </w:r>
    </w:p>
    <w:p w14:paraId="23354BFA" w14:textId="77777777" w:rsidR="00203834" w:rsidRDefault="00203834">
      <w:pPr>
        <w:jc w:val="center"/>
      </w:pPr>
    </w:p>
    <w:p w14:paraId="4EB07BE1" w14:textId="77777777" w:rsidR="00836049" w:rsidRDefault="00836049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14:paraId="638D3A35" w14:textId="77777777" w:rsidR="00836049" w:rsidRDefault="00153EF5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</w:rPr>
      </w:pPr>
      <w:r>
        <w:rPr>
          <w:b/>
          <w:i/>
        </w:rPr>
        <w:t>Ответом к заданиям 2</w:t>
      </w:r>
      <w:r w:rsidR="00207410">
        <w:rPr>
          <w:b/>
          <w:i/>
        </w:rPr>
        <w:t>5</w:t>
      </w:r>
      <w:r>
        <w:rPr>
          <w:b/>
          <w:i/>
        </w:rPr>
        <w:t>–2</w:t>
      </w:r>
      <w:r w:rsidR="00207410">
        <w:rPr>
          <w:b/>
          <w:i/>
        </w:rPr>
        <w:t>7</w:t>
      </w:r>
      <w:r>
        <w:rPr>
          <w:b/>
          <w:i/>
        </w:rPr>
        <w:t xml:space="preserve"> является число. Запишите это число в поле ответа в тексте работы, а затем перенесите в БЛАНК ОТВЕТОВ № 1 справа от номера соответствующего задания, начиная с первой клеточки. Каждый символ пишите в отдельной клеточке в соответствии с приведёнными в бланке образцами. Единицы измерения физических величин писать не нужно.</w:t>
      </w:r>
    </w:p>
    <w:p w14:paraId="3BFEEA6E" w14:textId="77777777" w:rsidR="00836049" w:rsidRDefault="00836049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14:paraId="3D745C5F" w14:textId="77777777" w:rsidR="001D4C27" w:rsidRDefault="001D4C27" w:rsidP="001D4C27"/>
    <w:p w14:paraId="34087D42" w14:textId="77777777" w:rsidR="001D4C27" w:rsidRDefault="001D4C27" w:rsidP="001D4C27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25</w:t>
      </w:r>
      <w:r>
        <w:rPr>
          <w:b/>
        </w:rPr>
        <w:br/>
      </w:r>
    </w:p>
    <w:p w14:paraId="44BA1129" w14:textId="77777777" w:rsidR="001D4C27" w:rsidRPr="00607ADB" w:rsidRDefault="0023458F" w:rsidP="001D4C27">
      <w:pPr>
        <w:keepNext/>
        <w:keepLines/>
        <w:spacing w:line="20" w:lineRule="auto"/>
        <w:ind w:left="-57" w:right="-57"/>
        <w:rPr>
          <w:sz w:val="2"/>
        </w:rPr>
      </w:pPr>
      <w:r>
        <w:rPr>
          <w:noProof/>
          <w:sz w:val="20"/>
        </w:rPr>
        <w:pict w14:anchorId="12D6E52A">
          <v:shape id="_x0000_s1047" type="#_x0000_t75" style="position:absolute;left:0;text-align:left;margin-left:359.5pt;margin-top:-2.95pt;width:114.3pt;height:101.05pt;z-index:251659264" fillcolor="window">
            <v:imagedata r:id="rId58" o:title=""/>
            <w10:wrap type="square"/>
            <w10:anchorlock/>
          </v:shape>
          <o:OLEObject Type="Embed" ProgID="Word.Picture.8" ShapeID="_x0000_s1047" DrawAspect="Content" ObjectID="_1458932168" r:id="rId59"/>
        </w:pict>
      </w:r>
    </w:p>
    <w:p w14:paraId="313136F9" w14:textId="77777777" w:rsidR="001D4C27" w:rsidRPr="00607ADB" w:rsidRDefault="001D4C27" w:rsidP="001D4C27">
      <w:pPr>
        <w:rPr>
          <w:sz w:val="2"/>
        </w:rPr>
      </w:pPr>
      <w:r>
        <w:t xml:space="preserve">Камень массой </w:t>
      </w:r>
      <w:r>
        <w:rPr>
          <w:i/>
          <w:iCs/>
          <w:lang w:val="en-US"/>
        </w:rPr>
        <w:t>m</w:t>
      </w:r>
      <w:r>
        <w:rPr>
          <w:vertAlign w:val="subscript"/>
        </w:rPr>
        <w:t>1</w:t>
      </w:r>
      <w:r>
        <w:rPr>
          <w:lang w:val="en-US"/>
        </w:rPr>
        <w:t> </w:t>
      </w:r>
      <w:r>
        <w:t>= 4 кг падает под углом 60° к горизонту со скоростью 10 м/с в тележку с песком, покоящуюся на горизонтальных рельсах (см. рисунок). Определите импульс тележки с песком и камнем после падения камня.</w:t>
      </w:r>
    </w:p>
    <w:p w14:paraId="4816C992" w14:textId="77777777" w:rsidR="001D4C27" w:rsidRDefault="001D4C27" w:rsidP="001D4C27"/>
    <w:p w14:paraId="2D3FBB16" w14:textId="77777777" w:rsidR="001D4C27" w:rsidRDefault="001D4C27" w:rsidP="001D4C27">
      <w:r>
        <w:t xml:space="preserve">Ответ: </w:t>
      </w:r>
      <w:r w:rsidR="00203834">
        <w:rPr>
          <w:u w:val="single"/>
        </w:rPr>
        <w:t>_______________</w:t>
      </w:r>
      <w:r>
        <w:t xml:space="preserve"> </w:t>
      </w:r>
      <w:proofErr w:type="spellStart"/>
      <w:r>
        <w:t>кг·м</w:t>
      </w:r>
      <w:proofErr w:type="spellEnd"/>
      <w:r>
        <w:t>/с.</w:t>
      </w:r>
    </w:p>
    <w:p w14:paraId="00F8F4B1" w14:textId="77777777" w:rsidR="00153EF5" w:rsidRDefault="00153EF5"/>
    <w:p w14:paraId="69CFD888" w14:textId="77777777" w:rsidR="00F70581" w:rsidRDefault="00F70581"/>
    <w:p w14:paraId="65B2B604" w14:textId="77777777" w:rsidR="00836049" w:rsidRPr="00153EF5" w:rsidRDefault="00836049">
      <w:pPr>
        <w:rPr>
          <w:sz w:val="4"/>
        </w:rPr>
      </w:pPr>
    </w:p>
    <w:p w14:paraId="13FDB03E" w14:textId="77777777"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2</w:t>
      </w:r>
      <w:r w:rsidR="00AE1B74">
        <w:rPr>
          <w:b/>
        </w:rPr>
        <w:t>6</w:t>
      </w:r>
      <w:r>
        <w:rPr>
          <w:b/>
        </w:rPr>
        <w:br/>
      </w:r>
    </w:p>
    <w:p w14:paraId="065EE683" w14:textId="77777777" w:rsidR="00836049" w:rsidRDefault="00836049">
      <w:pPr>
        <w:rPr>
          <w:sz w:val="2"/>
        </w:rPr>
      </w:pPr>
    </w:p>
    <w:p w14:paraId="01BDD49C" w14:textId="77777777" w:rsidR="00836049" w:rsidRPr="00153EF5" w:rsidRDefault="00836049" w:rsidP="00153EF5">
      <w:pPr>
        <w:keepNext/>
        <w:spacing w:line="20" w:lineRule="auto"/>
        <w:rPr>
          <w:sz w:val="2"/>
        </w:rPr>
      </w:pPr>
    </w:p>
    <w:p w14:paraId="6A920DCE" w14:textId="77777777" w:rsidR="00836049" w:rsidRDefault="00836049">
      <w:pPr>
        <w:rPr>
          <w:sz w:val="8"/>
        </w:rPr>
      </w:pPr>
    </w:p>
    <w:p w14:paraId="00288D54" w14:textId="77777777" w:rsidR="00BA2F33" w:rsidRPr="00BA2F33" w:rsidRDefault="00BA2F33" w:rsidP="00BA2F33">
      <w:pPr>
        <w:keepNext/>
        <w:keepLines/>
      </w:pPr>
      <w:r w:rsidRPr="00BA2F33">
        <w:t>В калориметре находится вода, масса которой 100 г и температура 0 </w:t>
      </w:r>
      <w:r w:rsidRPr="00BA2F33">
        <w:sym w:font="Symbol" w:char="F0B0"/>
      </w:r>
      <w:r w:rsidRPr="00BA2F33">
        <w:t xml:space="preserve">С. </w:t>
      </w:r>
      <w:r w:rsidRPr="00BA2F33">
        <w:br/>
        <w:t>В него добавляют кусок льда, масса которого 20 г и температура −5 </w:t>
      </w:r>
      <w:r w:rsidRPr="00BA2F33">
        <w:sym w:font="Symbol" w:char="F0B0"/>
      </w:r>
      <w:r w:rsidRPr="00BA2F33">
        <w:t xml:space="preserve">С. Какой будет температура содержимого калориметра после установления в нем теплового равновесия? </w:t>
      </w:r>
    </w:p>
    <w:p w14:paraId="2EC292CD" w14:textId="77777777" w:rsidR="00BA2F33" w:rsidRDefault="00BA2F33" w:rsidP="00BA2F33">
      <w:pPr>
        <w:rPr>
          <w:sz w:val="2"/>
        </w:rPr>
      </w:pPr>
    </w:p>
    <w:p w14:paraId="7986A0A8" w14:textId="77777777" w:rsidR="00BA2F33" w:rsidRDefault="00BA2F33" w:rsidP="00BA2F33">
      <w:pPr>
        <w:rPr>
          <w:sz w:val="2"/>
        </w:rPr>
      </w:pPr>
    </w:p>
    <w:p w14:paraId="3CCE419F" w14:textId="77777777" w:rsidR="00BA2F33" w:rsidRDefault="00BA2F33" w:rsidP="00BA2F33">
      <w:pPr>
        <w:rPr>
          <w:sz w:val="2"/>
        </w:rPr>
      </w:pPr>
    </w:p>
    <w:p w14:paraId="4FB83C83" w14:textId="77777777" w:rsidR="00BA2F33" w:rsidRDefault="00BA2F33" w:rsidP="00BA2F33">
      <w:pPr>
        <w:rPr>
          <w:sz w:val="2"/>
        </w:rPr>
      </w:pPr>
    </w:p>
    <w:p w14:paraId="69F65FEE" w14:textId="77777777" w:rsidR="00BA2F33" w:rsidRDefault="00BA2F33" w:rsidP="00BA2F33">
      <w:pPr>
        <w:rPr>
          <w:sz w:val="2"/>
        </w:rPr>
      </w:pPr>
    </w:p>
    <w:p w14:paraId="2BCB0E58" w14:textId="77777777" w:rsidR="00BA2F33" w:rsidRDefault="00BA2F33" w:rsidP="00BA2F33">
      <w:pPr>
        <w:rPr>
          <w:sz w:val="2"/>
        </w:rPr>
      </w:pPr>
    </w:p>
    <w:p w14:paraId="27F21A7D" w14:textId="77777777" w:rsidR="00BA2F33" w:rsidRDefault="00BA2F33" w:rsidP="00BA2F33">
      <w:pPr>
        <w:rPr>
          <w:sz w:val="2"/>
        </w:rPr>
      </w:pPr>
    </w:p>
    <w:p w14:paraId="0DEF030E" w14:textId="77777777" w:rsidR="00BA2F33" w:rsidRPr="00BA2F33" w:rsidRDefault="00BA2F33" w:rsidP="00BA2F33">
      <w:proofErr w:type="spellStart"/>
      <w:r w:rsidRPr="00BA2F33">
        <w:rPr>
          <w:sz w:val="2"/>
        </w:rPr>
        <w:t>ё</w:t>
      </w:r>
      <w:r w:rsidRPr="00BA2F33">
        <w:t>Ответ</w:t>
      </w:r>
      <w:proofErr w:type="spellEnd"/>
      <w:r w:rsidRPr="00BA2F33">
        <w:t>: ______________ °С</w:t>
      </w:r>
    </w:p>
    <w:p w14:paraId="2554FB2B" w14:textId="77777777" w:rsidR="00836049" w:rsidRDefault="00836049"/>
    <w:p w14:paraId="4834543F" w14:textId="77777777" w:rsidR="00153EF5" w:rsidRDefault="00153EF5"/>
    <w:p w14:paraId="1A90D47F" w14:textId="77777777" w:rsidR="00836049" w:rsidRPr="00153EF5" w:rsidRDefault="00836049">
      <w:pPr>
        <w:rPr>
          <w:sz w:val="4"/>
        </w:rPr>
      </w:pPr>
    </w:p>
    <w:p w14:paraId="4134DD49" w14:textId="77777777"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2</w:t>
      </w:r>
      <w:r w:rsidR="00AE1B74">
        <w:rPr>
          <w:b/>
        </w:rPr>
        <w:t>7</w:t>
      </w:r>
      <w:r>
        <w:rPr>
          <w:b/>
        </w:rPr>
        <w:br/>
      </w:r>
    </w:p>
    <w:p w14:paraId="241A087F" w14:textId="77777777" w:rsidR="00836049" w:rsidRDefault="00836049">
      <w:pPr>
        <w:rPr>
          <w:sz w:val="2"/>
        </w:rPr>
      </w:pPr>
    </w:p>
    <w:p w14:paraId="15C4B4D9" w14:textId="77777777" w:rsidR="00836049" w:rsidRDefault="00836049">
      <w:pPr>
        <w:rPr>
          <w:sz w:val="8"/>
        </w:rPr>
      </w:pPr>
    </w:p>
    <w:p w14:paraId="365AB1F7" w14:textId="77777777" w:rsidR="00153EF5" w:rsidRPr="00153EF5" w:rsidRDefault="00153EF5" w:rsidP="00153EF5">
      <w:pPr>
        <w:spacing w:line="20" w:lineRule="auto"/>
        <w:rPr>
          <w:sz w:val="2"/>
        </w:rPr>
      </w:pPr>
    </w:p>
    <w:p w14:paraId="506A0EFF" w14:textId="77777777" w:rsidR="00BC28A7" w:rsidRPr="00FC45AD" w:rsidRDefault="00BC28A7" w:rsidP="00BC28A7">
      <w:pPr>
        <w:rPr>
          <w:sz w:val="2"/>
        </w:rPr>
      </w:pPr>
      <w:r>
        <w:rPr>
          <w:bCs/>
        </w:rPr>
        <w:t xml:space="preserve">Энергия фотона в потоке фотонов, падающих на поверхность металла, </w:t>
      </w:r>
      <w:r>
        <w:rPr>
          <w:bCs/>
        </w:rPr>
        <w:br/>
        <w:t>в 2 раза превышает</w:t>
      </w:r>
      <w:r w:rsidRPr="001A4604">
        <w:rPr>
          <w:bCs/>
        </w:rPr>
        <w:t xml:space="preserve"> работу выхода электронов из металла. Во сколько раз надо увеличить частоту падающего излучения, чтобы максимальная скорость фотоэлектронов, вылетающих</w:t>
      </w:r>
      <w:r w:rsidRPr="001A4604">
        <w:rPr>
          <w:bCs/>
          <w:vertAlign w:val="superscript"/>
        </w:rPr>
        <w:t xml:space="preserve"> </w:t>
      </w:r>
      <w:r w:rsidRPr="001A4604">
        <w:rPr>
          <w:bCs/>
        </w:rPr>
        <w:t>из этого металла, увеличилась в 2 раза?</w:t>
      </w:r>
    </w:p>
    <w:p w14:paraId="0FCE244E" w14:textId="77777777" w:rsidR="00BC28A7" w:rsidRPr="00FC45AD" w:rsidRDefault="00BC28A7" w:rsidP="00BC28A7">
      <w:pPr>
        <w:rPr>
          <w:sz w:val="2"/>
        </w:rPr>
      </w:pPr>
    </w:p>
    <w:p w14:paraId="72538BBD" w14:textId="77777777" w:rsidR="00BC28A7" w:rsidRDefault="00BC28A7" w:rsidP="00BC28A7">
      <w:pPr>
        <w:keepNext/>
        <w:rPr>
          <w:b/>
          <w:sz w:val="8"/>
        </w:rPr>
      </w:pPr>
    </w:p>
    <w:p w14:paraId="0A24D5D6" w14:textId="77777777" w:rsidR="00BC28A7" w:rsidRDefault="00BC28A7" w:rsidP="00BC28A7">
      <w:pPr>
        <w:rPr>
          <w:sz w:val="20"/>
          <w:szCs w:val="20"/>
        </w:rPr>
      </w:pPr>
    </w:p>
    <w:p w14:paraId="422C361A" w14:textId="77777777" w:rsidR="00BC28A7" w:rsidRDefault="00D47F2A" w:rsidP="00BC28A7">
      <w:r>
        <w:t>Ответ: в __</w:t>
      </w:r>
      <w:r w:rsidR="00BC28A7">
        <w:t>____________ раз(а).</w:t>
      </w:r>
    </w:p>
    <w:p w14:paraId="35246899" w14:textId="77777777" w:rsidR="00836049" w:rsidRDefault="00836049"/>
    <w:p w14:paraId="50CD97AA" w14:textId="77777777" w:rsidR="00836049" w:rsidRPr="00153EF5" w:rsidRDefault="00836049" w:rsidP="00153EF5">
      <w:pPr>
        <w:spacing w:line="20" w:lineRule="auto"/>
        <w:rPr>
          <w:sz w:val="2"/>
        </w:rPr>
      </w:pPr>
    </w:p>
    <w:p w14:paraId="7A4025AD" w14:textId="77777777" w:rsidR="00153EF5" w:rsidRPr="006139BD" w:rsidRDefault="00153EF5" w:rsidP="00153EF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6139BD">
        <w:rPr>
          <w:b/>
          <w:i/>
        </w:rPr>
        <w:t>Не забудьте перенести все ответы в бланк ответов</w:t>
      </w:r>
      <w:r w:rsidRPr="006139BD">
        <w:rPr>
          <w:b/>
          <w:i/>
          <w:lang w:val="en-US"/>
        </w:rPr>
        <w:t> </w:t>
      </w:r>
      <w:r w:rsidRPr="006139BD">
        <w:rPr>
          <w:b/>
          <w:i/>
        </w:rPr>
        <w:t>№</w:t>
      </w:r>
      <w:r w:rsidRPr="006139BD">
        <w:rPr>
          <w:b/>
          <w:i/>
          <w:lang w:val="en-US"/>
        </w:rPr>
        <w:t> </w:t>
      </w:r>
      <w:r w:rsidRPr="006139BD">
        <w:rPr>
          <w:b/>
          <w:i/>
        </w:rPr>
        <w:t>1</w:t>
      </w:r>
      <w:r>
        <w:rPr>
          <w:b/>
          <w:i/>
        </w:rPr>
        <w:t xml:space="preserve"> </w:t>
      </w:r>
      <w:r w:rsidRPr="006139BD">
        <w:rPr>
          <w:b/>
          <w:i/>
        </w:rPr>
        <w:t>в соответствии с инструкцией по выполнению работы.</w:t>
      </w:r>
    </w:p>
    <w:p w14:paraId="09F264A6" w14:textId="77777777" w:rsidR="00153EF5" w:rsidRPr="00153EF5" w:rsidRDefault="00153EF5" w:rsidP="00153EF5">
      <w:pPr>
        <w:outlineLvl w:val="0"/>
        <w:rPr>
          <w:b/>
          <w:i/>
          <w:sz w:val="2"/>
          <w:szCs w:val="2"/>
        </w:rPr>
      </w:pPr>
    </w:p>
    <w:p w14:paraId="330BDF17" w14:textId="77777777" w:rsidR="00836049" w:rsidRPr="00153EF5" w:rsidRDefault="00836049">
      <w:pPr>
        <w:rPr>
          <w:sz w:val="2"/>
        </w:rPr>
      </w:pPr>
    </w:p>
    <w:p w14:paraId="697A4454" w14:textId="77777777" w:rsidR="00836049" w:rsidRDefault="00153EF5">
      <w:r>
        <w:br w:type="page"/>
      </w:r>
    </w:p>
    <w:p w14:paraId="129C3597" w14:textId="77777777" w:rsidR="00836049" w:rsidRDefault="00836049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14:paraId="0DC0AAFD" w14:textId="77777777" w:rsidR="00836049" w:rsidRDefault="00153EF5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</w:rPr>
      </w:pPr>
      <w:r>
        <w:rPr>
          <w:b/>
          <w:i/>
        </w:rPr>
        <w:t>Для записи ответов на задания 2</w:t>
      </w:r>
      <w:r w:rsidR="00207410">
        <w:rPr>
          <w:b/>
          <w:i/>
        </w:rPr>
        <w:t>8</w:t>
      </w:r>
      <w:r>
        <w:rPr>
          <w:b/>
          <w:i/>
        </w:rPr>
        <w:t>–3</w:t>
      </w:r>
      <w:r w:rsidR="00207410">
        <w:rPr>
          <w:b/>
          <w:i/>
        </w:rPr>
        <w:t>2</w:t>
      </w:r>
      <w:r>
        <w:rPr>
          <w:b/>
          <w:i/>
        </w:rPr>
        <w:t xml:space="preserve"> используйте БЛАНК ОТВЕТОВ № 2. Запишите сначала номер задания (2</w:t>
      </w:r>
      <w:r w:rsidR="00207410">
        <w:rPr>
          <w:b/>
          <w:i/>
        </w:rPr>
        <w:t>8</w:t>
      </w:r>
      <w:r>
        <w:rPr>
          <w:b/>
          <w:i/>
        </w:rPr>
        <w:t>, 2</w:t>
      </w:r>
      <w:r w:rsidR="00207410">
        <w:rPr>
          <w:b/>
          <w:i/>
        </w:rPr>
        <w:t>9</w:t>
      </w:r>
      <w:r>
        <w:rPr>
          <w:b/>
          <w:i/>
        </w:rPr>
        <w:t xml:space="preserve"> и т. д.), а затем  решение соответствующей задачи. Ответы записывайте чётко и разборчиво.</w:t>
      </w:r>
    </w:p>
    <w:p w14:paraId="336C6A2D" w14:textId="77777777" w:rsidR="00836049" w:rsidRDefault="00836049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14:paraId="61321803" w14:textId="77777777" w:rsidR="00BC28A7" w:rsidRPr="00EA47A6" w:rsidRDefault="00BC28A7" w:rsidP="00BC28A7">
      <w:pPr>
        <w:rPr>
          <w:sz w:val="4"/>
        </w:rPr>
      </w:pPr>
    </w:p>
    <w:p w14:paraId="59D018DC" w14:textId="77777777" w:rsidR="00BC28A7" w:rsidRDefault="00BC28A7" w:rsidP="00203834">
      <w:pPr>
        <w:framePr w:w="629" w:hSpace="170" w:vSpace="45" w:wrap="around" w:vAnchor="text" w:hAnchor="page" w:x="539" w:y="208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28</w:t>
      </w:r>
      <w:r>
        <w:rPr>
          <w:b/>
        </w:rPr>
        <w:br/>
      </w:r>
    </w:p>
    <w:p w14:paraId="1F568DBC" w14:textId="77777777" w:rsidR="00BC28A7" w:rsidRPr="0022647A" w:rsidRDefault="00BC28A7" w:rsidP="00BC28A7">
      <w:pPr>
        <w:spacing w:after="120" w:line="20" w:lineRule="auto"/>
        <w:rPr>
          <w:sz w:val="2"/>
        </w:rPr>
      </w:pPr>
    </w:p>
    <w:p w14:paraId="568828A8" w14:textId="77777777" w:rsidR="00BC28A7" w:rsidRPr="0022647A" w:rsidRDefault="00BC28A7" w:rsidP="00BC28A7">
      <w:pPr>
        <w:spacing w:after="120"/>
        <w:rPr>
          <w:sz w:val="2"/>
        </w:rPr>
      </w:pPr>
      <w:r w:rsidRPr="006774F4">
        <w:t xml:space="preserve">Катушка, обладающая индуктивностью </w:t>
      </w:r>
      <w:r w:rsidRPr="006774F4">
        <w:rPr>
          <w:i/>
          <w:lang w:val="en-US"/>
        </w:rPr>
        <w:t>L</w:t>
      </w:r>
      <w:r w:rsidRPr="006774F4">
        <w:t xml:space="preserve">, соединена с источником питания </w:t>
      </w:r>
      <w:r>
        <w:br/>
      </w:r>
      <w:r w:rsidRPr="006774F4">
        <w:t xml:space="preserve">с ЭДС </w:t>
      </w:r>
      <w:r w:rsidRPr="00A845E7">
        <w:rPr>
          <w:position w:val="-4"/>
        </w:rPr>
        <w:object w:dxaOrig="240" w:dyaOrig="280" w14:anchorId="59223A5F">
          <v:shape id="_x0000_i1042" type="#_x0000_t75" style="width:12.5pt;height:13.5pt" o:ole="">
            <v:imagedata r:id="rId60" o:title=""/>
          </v:shape>
          <o:OLEObject Type="Embed" ProgID="Equation.DSMT4" ShapeID="_x0000_i1042" DrawAspect="Content" ObjectID="_1458932163" r:id="rId61"/>
        </w:object>
      </w:r>
      <w:r>
        <w:t xml:space="preserve"> </w:t>
      </w:r>
      <w:r w:rsidRPr="006774F4">
        <w:t xml:space="preserve">и двумя одинаковыми резисторами </w:t>
      </w:r>
      <w:r w:rsidRPr="006774F4">
        <w:rPr>
          <w:i/>
          <w:lang w:val="en-US"/>
        </w:rPr>
        <w:t>R</w:t>
      </w:r>
      <w:r w:rsidRPr="006774F4">
        <w:t>. Электрическая схема соединения показана на рис. 1. В начальный момент ключ в цепи разомкнут.</w:t>
      </w:r>
    </w:p>
    <w:tbl>
      <w:tblPr>
        <w:tblW w:w="500" w:type="pct"/>
        <w:jc w:val="center"/>
        <w:tblLook w:val="01E0" w:firstRow="1" w:lastRow="1" w:firstColumn="1" w:lastColumn="1" w:noHBand="0" w:noVBand="0"/>
      </w:tblPr>
      <w:tblGrid>
        <w:gridCol w:w="6456"/>
      </w:tblGrid>
      <w:tr w:rsidR="00BC28A7" w14:paraId="6D03DF27" w14:textId="77777777" w:rsidTr="00A62EB3">
        <w:trPr>
          <w:jc w:val="center"/>
        </w:trPr>
        <w:tc>
          <w:tcPr>
            <w:tcW w:w="7863" w:type="dxa"/>
          </w:tcPr>
          <w:p w14:paraId="408C9A2F" w14:textId="77777777" w:rsidR="00BC28A7" w:rsidRDefault="00203834" w:rsidP="00AC5B3C">
            <w:r>
              <w:rPr>
                <w:noProof/>
                <w:lang w:val="en-US"/>
              </w:rPr>
              <w:drawing>
                <wp:inline distT="0" distB="0" distL="0" distR="0" wp14:anchorId="11263E9C" wp14:editId="033C8FF6">
                  <wp:extent cx="3941445" cy="2585720"/>
                  <wp:effectExtent l="19050" t="0" r="1905" b="0"/>
                  <wp:docPr id="39" name="Рисунок 39" descr="1303_C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 descr="1303_C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41445" cy="2585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894D274" w14:textId="77777777" w:rsidR="00BC28A7" w:rsidRPr="00AA39F9" w:rsidRDefault="00BC28A7" w:rsidP="00BC28A7">
      <w:r w:rsidRPr="006774F4">
        <w:t>В момент времени</w:t>
      </w:r>
      <w:r>
        <w:t xml:space="preserve"> </w:t>
      </w:r>
      <w:r w:rsidRPr="00C01494">
        <w:rPr>
          <w:i/>
          <w:lang w:val="en-US"/>
        </w:rPr>
        <w:t>t</w:t>
      </w:r>
      <w:r>
        <w:rPr>
          <w:lang w:val="en-US"/>
        </w:rPr>
        <w:t> </w:t>
      </w:r>
      <w:r w:rsidRPr="00C01494">
        <w:t>=</w:t>
      </w:r>
      <w:r>
        <w:rPr>
          <w:lang w:val="en-US"/>
        </w:rPr>
        <w:t> </w:t>
      </w:r>
      <w:r w:rsidRPr="00C01494">
        <w:t>0</w:t>
      </w:r>
      <w:r w:rsidRPr="006774F4">
        <w:t xml:space="preserve"> ключ замыкают, что приводит к изменениям силы тока, </w:t>
      </w:r>
      <w:r>
        <w:t>регистрируемым амперметром</w:t>
      </w:r>
      <w:r w:rsidRPr="006774F4">
        <w:t xml:space="preserve">, как показано на рис. 2. Основываясь на известных физических законах, </w:t>
      </w:r>
      <w:r>
        <w:t xml:space="preserve">объясните, почему при замыкании ключа сила тока плавно увеличивается до некоторого нового значения </w:t>
      </w:r>
      <w:r w:rsidRPr="00AA39F9">
        <w:rPr>
          <w:i/>
          <w:lang w:val="en-US"/>
        </w:rPr>
        <w:t>I</w:t>
      </w:r>
      <w:r w:rsidRPr="00AA39F9">
        <w:rPr>
          <w:vertAlign w:val="subscript"/>
        </w:rPr>
        <w:t>1</w:t>
      </w:r>
      <w:r>
        <w:t xml:space="preserve">. Определите значение силы тока </w:t>
      </w:r>
      <w:r w:rsidRPr="00AA39F9">
        <w:rPr>
          <w:i/>
          <w:lang w:val="en-US"/>
        </w:rPr>
        <w:t>I</w:t>
      </w:r>
      <w:r w:rsidRPr="00AA39F9">
        <w:rPr>
          <w:vertAlign w:val="subscript"/>
        </w:rPr>
        <w:t>1</w:t>
      </w:r>
      <w:r w:rsidRPr="00AA39F9">
        <w:t>.</w:t>
      </w:r>
      <w:r>
        <w:t xml:space="preserve"> Внутренним сопротивлением источника тока пренебречь.</w:t>
      </w:r>
    </w:p>
    <w:p w14:paraId="105A8C94" w14:textId="77777777" w:rsidR="00836049" w:rsidRDefault="00836049"/>
    <w:p w14:paraId="7CCFB479" w14:textId="77777777" w:rsidR="00CD6A35" w:rsidRDefault="00CD6A35"/>
    <w:p w14:paraId="474B7454" w14:textId="77777777" w:rsidR="00836049" w:rsidRDefault="00836049" w:rsidP="00D12932">
      <w:pPr>
        <w:jc w:val="center"/>
        <w:rPr>
          <w:b/>
          <w:i/>
          <w:sz w:val="2"/>
          <w:szCs w:val="2"/>
        </w:rPr>
      </w:pPr>
    </w:p>
    <w:p w14:paraId="34BA836C" w14:textId="77777777" w:rsidR="00836049" w:rsidRDefault="00153EF5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</w:rPr>
      </w:pPr>
      <w:r>
        <w:rPr>
          <w:b/>
          <w:i/>
        </w:rPr>
        <w:t>Полное правильное решение каждой из задач 2</w:t>
      </w:r>
      <w:r w:rsidR="00207410">
        <w:rPr>
          <w:b/>
          <w:i/>
        </w:rPr>
        <w:t>9</w:t>
      </w:r>
      <w:r>
        <w:rPr>
          <w:b/>
          <w:i/>
        </w:rPr>
        <w:t>–3</w:t>
      </w:r>
      <w:r w:rsidR="00207410">
        <w:rPr>
          <w:b/>
          <w:i/>
        </w:rPr>
        <w:t>2</w:t>
      </w:r>
      <w:r>
        <w:rPr>
          <w:b/>
          <w:i/>
        </w:rPr>
        <w:t xml:space="preserve"> должно содержать законы и формулы, применение которых необходимо и достаточно для решения задачи, а также математические преобразования, расчёты с численным ответом и при необходимости рисунок, поясняющий решение. </w:t>
      </w:r>
    </w:p>
    <w:p w14:paraId="725095F5" w14:textId="77777777" w:rsidR="00836049" w:rsidRDefault="00836049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14:paraId="1895BC09" w14:textId="77777777" w:rsidR="00836049" w:rsidRDefault="00836049">
      <w:pPr>
        <w:keepLines/>
      </w:pPr>
    </w:p>
    <w:p w14:paraId="435B6BA1" w14:textId="77777777" w:rsidR="00D12932" w:rsidRPr="002D07B2" w:rsidRDefault="00D12932" w:rsidP="00D12932">
      <w:pPr>
        <w:rPr>
          <w:sz w:val="4"/>
        </w:rPr>
      </w:pPr>
    </w:p>
    <w:p w14:paraId="253CC878" w14:textId="77777777" w:rsidR="00D12932" w:rsidRDefault="00D12932" w:rsidP="00D12932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29</w:t>
      </w:r>
      <w:r>
        <w:rPr>
          <w:b/>
        </w:rPr>
        <w:br/>
      </w:r>
    </w:p>
    <w:p w14:paraId="27E37A4A" w14:textId="77777777" w:rsidR="00D12932" w:rsidRDefault="00D12932" w:rsidP="00D12932">
      <w:pPr>
        <w:rPr>
          <w:sz w:val="2"/>
        </w:rPr>
      </w:pPr>
    </w:p>
    <w:p w14:paraId="5CD7226D" w14:textId="77777777" w:rsidR="00CD6A35" w:rsidRDefault="00CD6A35" w:rsidP="00CD6A35">
      <w:pPr>
        <w:keepNext/>
        <w:keepLines/>
        <w:jc w:val="left"/>
      </w:pPr>
    </w:p>
    <w:p w14:paraId="44509C9E" w14:textId="77777777" w:rsidR="00CD6A35" w:rsidRPr="00A84BC4" w:rsidRDefault="00D04590" w:rsidP="00CD6A35">
      <w:pPr>
        <w:keepNext/>
        <w:keepLines/>
        <w:rPr>
          <w:sz w:val="8"/>
          <w:szCs w:val="20"/>
        </w:rPr>
      </w:pPr>
      <w:r w:rsidRPr="00A84BC4">
        <w:rPr>
          <w:szCs w:val="20"/>
        </w:rPr>
        <w:fldChar w:fldCharType="begin"/>
      </w:r>
      <w:r w:rsidR="00CD6A35" w:rsidRPr="00A84BC4">
        <w:rPr>
          <w:szCs w:val="20"/>
        </w:rPr>
        <w:instrText xml:space="preserve"> INCLUDETEXT </w:instrText>
      </w:r>
      <w:r w:rsidR="00CD6A35" w:rsidRPr="00A84BC4">
        <w:rPr>
          <w:noProof/>
          <w:szCs w:val="20"/>
        </w:rPr>
        <w:instrText>F:\Ege\Baza\Fizika\FIZIKA\11_01\126506.doc</w:instrText>
      </w:r>
      <w:r w:rsidRPr="00A84BC4">
        <w:rPr>
          <w:szCs w:val="20"/>
        </w:rPr>
        <w:fldChar w:fldCharType="separate"/>
      </w:r>
    </w:p>
    <w:p w14:paraId="63953E40" w14:textId="77777777" w:rsidR="00CD6A35" w:rsidRPr="00A84BC4" w:rsidRDefault="0023458F" w:rsidP="00CD6A35">
      <w:pPr>
        <w:rPr>
          <w:sz w:val="8"/>
          <w:szCs w:val="20"/>
        </w:rPr>
      </w:pPr>
      <w:r>
        <w:rPr>
          <w:noProof/>
          <w:sz w:val="20"/>
          <w:szCs w:val="20"/>
        </w:rPr>
        <w:pict w14:anchorId="456B8711">
          <v:shape id="_x0000_s1046" type="#_x0000_t75" style="position:absolute;left:0;text-align:left;margin-left:1.9pt;margin-top:6.75pt;width:110.55pt;height:56.9pt;z-index:251658240">
            <v:imagedata r:id="rId63" o:title=""/>
            <w10:wrap type="square"/>
          </v:shape>
          <o:OLEObject Type="Embed" ProgID="Word.Picture.8" ShapeID="_x0000_s1046" DrawAspect="Content" ObjectID="_1458932169" r:id="rId64"/>
        </w:pict>
      </w:r>
      <w:r w:rsidR="00CD6A35" w:rsidRPr="00A84BC4">
        <w:rPr>
          <w:szCs w:val="20"/>
        </w:rPr>
        <w:t>Небольшая шайба после удара скользит вверх по наклонной плоскости  из точки А</w:t>
      </w:r>
      <w:r w:rsidR="00CD6A35" w:rsidRPr="00A84BC4">
        <w:rPr>
          <w:i/>
          <w:iCs/>
          <w:szCs w:val="20"/>
        </w:rPr>
        <w:t xml:space="preserve"> </w:t>
      </w:r>
      <w:r w:rsidR="00CD6A35" w:rsidRPr="00A84BC4">
        <w:rPr>
          <w:szCs w:val="20"/>
        </w:rPr>
        <w:t xml:space="preserve">(см. рисунок). В точке В наклонная плоскость без излома переходит в наружную поверхность горизонтальной трубы радиусом </w:t>
      </w:r>
      <w:r w:rsidR="00CD6A35" w:rsidRPr="00A84BC4">
        <w:rPr>
          <w:i/>
          <w:iCs/>
          <w:szCs w:val="20"/>
          <w:lang w:val="en-US"/>
        </w:rPr>
        <w:t>R</w:t>
      </w:r>
      <w:r w:rsidR="00CD6A35" w:rsidRPr="00A84BC4">
        <w:rPr>
          <w:szCs w:val="20"/>
        </w:rPr>
        <w:t xml:space="preserve">. Если в точке А скорость шайбы превосходит </w:t>
      </w:r>
      <w:r w:rsidR="00CD6A35" w:rsidRPr="00A84BC4">
        <w:rPr>
          <w:i/>
          <w:iCs/>
          <w:szCs w:val="20"/>
        </w:rPr>
        <w:sym w:font="Symbol" w:char="F075"/>
      </w:r>
      <w:r w:rsidR="00CD6A35" w:rsidRPr="00A84BC4">
        <w:rPr>
          <w:szCs w:val="20"/>
          <w:vertAlign w:val="subscript"/>
        </w:rPr>
        <w:t xml:space="preserve">0 </w:t>
      </w:r>
      <w:r w:rsidR="00CD6A35" w:rsidRPr="00A84BC4">
        <w:rPr>
          <w:szCs w:val="20"/>
        </w:rPr>
        <w:t>= 4 м/с, то в точке В шайба отрывается от опоры. Длина наклонной плоскости АВ = </w:t>
      </w:r>
      <w:r w:rsidR="00CD6A35" w:rsidRPr="00A84BC4">
        <w:rPr>
          <w:i/>
          <w:iCs/>
          <w:szCs w:val="20"/>
          <w:lang w:val="en-US"/>
        </w:rPr>
        <w:t>L</w:t>
      </w:r>
      <w:r w:rsidR="00CD6A35" w:rsidRPr="00A84BC4">
        <w:rPr>
          <w:szCs w:val="20"/>
        </w:rPr>
        <w:t xml:space="preserve"> = 1 м, угол </w:t>
      </w:r>
      <w:r w:rsidR="00CD6A35" w:rsidRPr="00A84BC4">
        <w:rPr>
          <w:szCs w:val="20"/>
          <w:lang w:val="en-US"/>
        </w:rPr>
        <w:t>α</w:t>
      </w:r>
      <w:r w:rsidR="00CD6A35" w:rsidRPr="00A84BC4">
        <w:rPr>
          <w:szCs w:val="20"/>
        </w:rPr>
        <w:t xml:space="preserve"> = 30°. Коэффициент трения между наклонной плоскостью и шайбой </w:t>
      </w:r>
      <w:r w:rsidR="00CD6A35" w:rsidRPr="00A84BC4">
        <w:rPr>
          <w:szCs w:val="20"/>
          <w:lang w:val="en-US"/>
        </w:rPr>
        <w:t>μ</w:t>
      </w:r>
      <w:r w:rsidR="00CD6A35" w:rsidRPr="00A84BC4">
        <w:rPr>
          <w:szCs w:val="20"/>
        </w:rPr>
        <w:t xml:space="preserve"> = 0,2. Найдите внешний радиус трубы </w:t>
      </w:r>
      <w:r w:rsidR="00CD6A35" w:rsidRPr="00A84BC4">
        <w:rPr>
          <w:i/>
          <w:iCs/>
          <w:szCs w:val="20"/>
          <w:lang w:val="en-US"/>
        </w:rPr>
        <w:t>R</w:t>
      </w:r>
      <w:r w:rsidR="00CD6A35" w:rsidRPr="00A84BC4">
        <w:rPr>
          <w:szCs w:val="20"/>
        </w:rPr>
        <w:t xml:space="preserve">. </w:t>
      </w:r>
    </w:p>
    <w:p w14:paraId="6F8209D2" w14:textId="77777777" w:rsidR="00836049" w:rsidRPr="00153EF5" w:rsidRDefault="00D04590">
      <w:pPr>
        <w:rPr>
          <w:sz w:val="4"/>
        </w:rPr>
      </w:pPr>
      <w:r w:rsidRPr="00A84BC4">
        <w:rPr>
          <w:szCs w:val="20"/>
        </w:rPr>
        <w:fldChar w:fldCharType="end"/>
      </w:r>
    </w:p>
    <w:p w14:paraId="6ABF9EB2" w14:textId="77777777" w:rsidR="00836049" w:rsidRDefault="00836049">
      <w:pPr>
        <w:rPr>
          <w:sz w:val="2"/>
        </w:rPr>
      </w:pPr>
    </w:p>
    <w:p w14:paraId="5437F199" w14:textId="77777777" w:rsidR="00836049" w:rsidRDefault="00836049">
      <w:pPr>
        <w:rPr>
          <w:sz w:val="8"/>
        </w:rPr>
      </w:pPr>
    </w:p>
    <w:p w14:paraId="013C59BF" w14:textId="77777777" w:rsidR="00836049" w:rsidRPr="00153EF5" w:rsidRDefault="00836049" w:rsidP="00153EF5">
      <w:pPr>
        <w:keepNext/>
        <w:spacing w:line="20" w:lineRule="auto"/>
        <w:rPr>
          <w:sz w:val="2"/>
        </w:rPr>
      </w:pPr>
    </w:p>
    <w:p w14:paraId="034B9BBA" w14:textId="77777777" w:rsidR="00B07D4C" w:rsidRPr="00DF7D59" w:rsidRDefault="00B07D4C" w:rsidP="00B07D4C">
      <w:pPr>
        <w:rPr>
          <w:sz w:val="4"/>
        </w:rPr>
      </w:pPr>
    </w:p>
    <w:p w14:paraId="06A1EFEA" w14:textId="77777777" w:rsidR="00B07D4C" w:rsidRDefault="00B07D4C" w:rsidP="00B07D4C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lastRenderedPageBreak/>
        <w:t>30</w:t>
      </w:r>
      <w:r>
        <w:rPr>
          <w:b/>
        </w:rPr>
        <w:br/>
      </w:r>
    </w:p>
    <w:p w14:paraId="0D7D8B9C" w14:textId="77777777" w:rsidR="00B07D4C" w:rsidRDefault="00B07D4C" w:rsidP="00B07D4C">
      <w:pPr>
        <w:rPr>
          <w:sz w:val="2"/>
        </w:rPr>
      </w:pPr>
    </w:p>
    <w:p w14:paraId="24618F3A" w14:textId="77777777" w:rsidR="00B07D4C" w:rsidRDefault="00B07D4C" w:rsidP="00B07D4C">
      <w:pPr>
        <w:rPr>
          <w:sz w:val="8"/>
        </w:rPr>
      </w:pPr>
    </w:p>
    <w:p w14:paraId="4DC05D3D" w14:textId="77777777" w:rsidR="00B07D4C" w:rsidRPr="000C286F" w:rsidRDefault="00B07D4C" w:rsidP="00B07D4C">
      <w:pPr>
        <w:spacing w:line="20" w:lineRule="auto"/>
        <w:rPr>
          <w:sz w:val="2"/>
          <w:szCs w:val="20"/>
        </w:rPr>
      </w:pP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ook w:val="01E0" w:firstRow="1" w:lastRow="1" w:firstColumn="1" w:lastColumn="1" w:noHBand="0" w:noVBand="0"/>
      </w:tblPr>
      <w:tblGrid>
        <w:gridCol w:w="2436"/>
      </w:tblGrid>
      <w:tr w:rsidR="00B07D4C" w:rsidRPr="00B759FE" w14:paraId="2CD7157D" w14:textId="77777777" w:rsidTr="00BA2F33">
        <w:trPr>
          <w:jc w:val="right"/>
        </w:trPr>
        <w:tc>
          <w:tcPr>
            <w:tcW w:w="0" w:type="auto"/>
          </w:tcPr>
          <w:p w14:paraId="67C5DDB3" w14:textId="77777777" w:rsidR="00B07D4C" w:rsidRPr="00B759FE" w:rsidRDefault="00203834" w:rsidP="00BA2F33">
            <w:r>
              <w:rPr>
                <w:noProof/>
                <w:lang w:val="en-US"/>
              </w:rPr>
              <w:drawing>
                <wp:inline distT="0" distB="0" distL="0" distR="0" wp14:anchorId="49296195" wp14:editId="539169C5">
                  <wp:extent cx="1387475" cy="1434465"/>
                  <wp:effectExtent l="19050" t="0" r="3175" b="0"/>
                  <wp:docPr id="40" name="Рисунок 40" descr="1419_С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 descr="1419_С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7475" cy="14344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26020BE" w14:textId="77777777" w:rsidR="00B07D4C" w:rsidRPr="000C286F" w:rsidRDefault="00B07D4C" w:rsidP="00B07D4C">
      <w:pPr>
        <w:rPr>
          <w:sz w:val="2"/>
        </w:rPr>
      </w:pPr>
      <w:r>
        <w:t>Изменение состояния постоянной массы одноатомного идеального газа происходит по циклу, показанному на рисунке</w:t>
      </w:r>
      <w:r w:rsidRPr="00B759FE">
        <w:t xml:space="preserve">. При переходе из состояния 1 в состояние 2 газ совершает работу </w:t>
      </w:r>
      <w:r w:rsidRPr="00B759FE">
        <w:rPr>
          <w:i/>
        </w:rPr>
        <w:t>A</w:t>
      </w:r>
      <w:r w:rsidRPr="00B759FE">
        <w:rPr>
          <w:vertAlign w:val="subscript"/>
        </w:rPr>
        <w:t>12</w:t>
      </w:r>
      <w:r w:rsidRPr="00B759FE">
        <w:t xml:space="preserve"> = 5 кДж. Какое количество теплоты газ отдаёт за цикл холодильнику?</w:t>
      </w:r>
    </w:p>
    <w:p w14:paraId="4CD50C0A" w14:textId="77777777" w:rsidR="00B07D4C" w:rsidRPr="000C286F" w:rsidRDefault="00B07D4C" w:rsidP="00B07D4C">
      <w:pPr>
        <w:rPr>
          <w:sz w:val="2"/>
        </w:rPr>
      </w:pPr>
    </w:p>
    <w:p w14:paraId="243BAE81" w14:textId="77777777" w:rsidR="00B07D4C" w:rsidRDefault="00B07D4C" w:rsidP="00B07D4C">
      <w:pPr>
        <w:keepNext/>
        <w:rPr>
          <w:b/>
          <w:sz w:val="8"/>
        </w:rPr>
      </w:pPr>
    </w:p>
    <w:p w14:paraId="20A260A9" w14:textId="77777777" w:rsidR="00B07D4C" w:rsidRDefault="00B07D4C" w:rsidP="00B07D4C"/>
    <w:p w14:paraId="1062E60D" w14:textId="77777777" w:rsidR="00836049" w:rsidRDefault="00836049"/>
    <w:p w14:paraId="3D202C1B" w14:textId="77777777" w:rsidR="00B07D4C" w:rsidRDefault="00B07D4C"/>
    <w:p w14:paraId="1648E82B" w14:textId="77777777" w:rsidR="00203834" w:rsidRDefault="00203834"/>
    <w:p w14:paraId="05FF83BB" w14:textId="77777777" w:rsidR="00836049" w:rsidRPr="00153EF5" w:rsidRDefault="00836049">
      <w:pPr>
        <w:rPr>
          <w:sz w:val="4"/>
        </w:rPr>
      </w:pPr>
    </w:p>
    <w:p w14:paraId="366D42B3" w14:textId="77777777"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3</w:t>
      </w:r>
      <w:r w:rsidR="00AE1B74">
        <w:rPr>
          <w:b/>
        </w:rPr>
        <w:t>1</w:t>
      </w:r>
      <w:r>
        <w:rPr>
          <w:b/>
        </w:rPr>
        <w:br/>
      </w:r>
    </w:p>
    <w:p w14:paraId="18A4957C" w14:textId="77777777" w:rsidR="00836049" w:rsidRDefault="00836049">
      <w:pPr>
        <w:rPr>
          <w:sz w:val="2"/>
        </w:rPr>
      </w:pPr>
    </w:p>
    <w:p w14:paraId="7D078252" w14:textId="77777777" w:rsidR="00D12932" w:rsidRDefault="00D12932" w:rsidP="00D12932">
      <w:pPr>
        <w:rPr>
          <w:sz w:val="8"/>
        </w:rPr>
      </w:pPr>
    </w:p>
    <w:p w14:paraId="241F808C" w14:textId="77777777" w:rsidR="00D12932" w:rsidRPr="009E5A48" w:rsidRDefault="00D12932" w:rsidP="00D12932">
      <w:pPr>
        <w:spacing w:line="20" w:lineRule="auto"/>
        <w:rPr>
          <w:sz w:val="2"/>
          <w:szCs w:val="20"/>
        </w:rPr>
      </w:pP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ook w:val="01E0" w:firstRow="1" w:lastRow="1" w:firstColumn="1" w:lastColumn="1" w:noHBand="0" w:noVBand="0"/>
      </w:tblPr>
      <w:tblGrid>
        <w:gridCol w:w="2530"/>
      </w:tblGrid>
      <w:tr w:rsidR="00D12932" w14:paraId="16E38E35" w14:textId="77777777" w:rsidTr="00A62EB3">
        <w:trPr>
          <w:jc w:val="right"/>
        </w:trPr>
        <w:tc>
          <w:tcPr>
            <w:tcW w:w="0" w:type="auto"/>
          </w:tcPr>
          <w:p w14:paraId="67933EF8" w14:textId="77777777" w:rsidR="00D12932" w:rsidRDefault="00203834" w:rsidP="00A62EB3">
            <w:r>
              <w:rPr>
                <w:noProof/>
                <w:lang w:val="en-US"/>
              </w:rPr>
              <w:drawing>
                <wp:inline distT="0" distB="0" distL="0" distR="0" wp14:anchorId="0C937FD7" wp14:editId="119C0358">
                  <wp:extent cx="1450340" cy="1071880"/>
                  <wp:effectExtent l="19050" t="0" r="0" b="0"/>
                  <wp:docPr id="41" name="Рисунок 41" descr="1407_С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 descr="1407_С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0340" cy="10718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2D34020" w14:textId="77777777" w:rsidR="00D12932" w:rsidRPr="009E5A48" w:rsidRDefault="00D12932" w:rsidP="00D12932">
      <w:pPr>
        <w:rPr>
          <w:sz w:val="2"/>
        </w:rPr>
      </w:pPr>
      <w:r>
        <w:t xml:space="preserve">Конденсатор </w:t>
      </w:r>
      <w:r w:rsidRPr="00261B26">
        <w:rPr>
          <w:position w:val="-12"/>
        </w:rPr>
        <w:object w:dxaOrig="680" w:dyaOrig="380" w14:anchorId="29390F34">
          <v:shape id="_x0000_i1044" type="#_x0000_t75" style="width:33.5pt;height:17.5pt" o:ole="">
            <v:imagedata r:id="rId67" o:title=""/>
          </v:shape>
          <o:OLEObject Type="Embed" ProgID="Equation.DSMT4" ShapeID="_x0000_i1044" DrawAspect="Content" ObjectID="_1458932164" r:id="rId68"/>
        </w:object>
      </w:r>
      <w:r>
        <w:t xml:space="preserve"> мкФ заряжен до напряжения </w:t>
      </w:r>
      <w:r w:rsidRPr="00261B26">
        <w:rPr>
          <w:position w:val="-6"/>
        </w:rPr>
        <w:object w:dxaOrig="980" w:dyaOrig="300" w14:anchorId="0D08F544">
          <v:shape id="_x0000_i1045" type="#_x0000_t75" style="width:48.5pt;height:15pt" o:ole="">
            <v:imagedata r:id="rId69" o:title=""/>
          </v:shape>
          <o:OLEObject Type="Embed" ProgID="Equation.DSMT4" ShapeID="_x0000_i1045" DrawAspect="Content" ObjectID="_1458932165" r:id="rId70"/>
        </w:object>
      </w:r>
      <w:r>
        <w:t xml:space="preserve"> В и включён в последовательную цепь из резистора </w:t>
      </w:r>
      <w:r w:rsidRPr="00261B26">
        <w:rPr>
          <w:position w:val="-6"/>
        </w:rPr>
        <w:object w:dxaOrig="940" w:dyaOrig="300" w14:anchorId="2BB5EE19">
          <v:shape id="_x0000_i1046" type="#_x0000_t75" style="width:47pt;height:15pt" o:ole="">
            <v:imagedata r:id="rId71" o:title=""/>
          </v:shape>
          <o:OLEObject Type="Embed" ProgID="Equation.DSMT4" ShapeID="_x0000_i1046" DrawAspect="Content" ObjectID="_1458932166" r:id="rId72"/>
        </w:object>
      </w:r>
      <w:r>
        <w:t xml:space="preserve"> Ом, незаряженного конденсатора </w:t>
      </w:r>
      <w:r w:rsidRPr="00261B26">
        <w:rPr>
          <w:position w:val="-12"/>
        </w:rPr>
        <w:object w:dxaOrig="780" w:dyaOrig="380" w14:anchorId="7D7BF7FD">
          <v:shape id="_x0000_i1047" type="#_x0000_t75" style="width:38.5pt;height:17.5pt" o:ole="">
            <v:imagedata r:id="rId73" o:title=""/>
          </v:shape>
          <o:OLEObject Type="Embed" ProgID="Equation.DSMT4" ShapeID="_x0000_i1047" DrawAspect="Content" ObjectID="_1458932167" r:id="rId74"/>
        </w:object>
      </w:r>
      <w:r>
        <w:t xml:space="preserve"> мкФ и разомкнутого ключа К (см. рисунок). Какое количество теплоты выделится в цепи после замыкания ключа, пока ток в цепи не прекратится?</w:t>
      </w:r>
    </w:p>
    <w:p w14:paraId="6D4FE04B" w14:textId="77777777" w:rsidR="00153EF5" w:rsidRDefault="00153EF5"/>
    <w:p w14:paraId="2C5C80D4" w14:textId="77777777" w:rsidR="00203834" w:rsidRDefault="00203834"/>
    <w:p w14:paraId="73C707EC" w14:textId="77777777" w:rsidR="00836049" w:rsidRPr="00153EF5" w:rsidRDefault="00836049">
      <w:pPr>
        <w:rPr>
          <w:sz w:val="4"/>
        </w:rPr>
      </w:pPr>
    </w:p>
    <w:p w14:paraId="3587F0CE" w14:textId="77777777" w:rsidR="00836049" w:rsidRDefault="00153EF5" w:rsidP="00203834">
      <w:pPr>
        <w:framePr w:w="629" w:hSpace="170" w:vSpace="45" w:wrap="around" w:vAnchor="text" w:hAnchor="page" w:x="576" w:y="31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3</w:t>
      </w:r>
      <w:r w:rsidR="00AE1B74">
        <w:rPr>
          <w:b/>
        </w:rPr>
        <w:t>2</w:t>
      </w:r>
      <w:r>
        <w:rPr>
          <w:b/>
        </w:rPr>
        <w:br/>
      </w:r>
    </w:p>
    <w:p w14:paraId="3B2DE348" w14:textId="77777777" w:rsidR="00836049" w:rsidRDefault="00836049">
      <w:pPr>
        <w:rPr>
          <w:sz w:val="2"/>
        </w:rPr>
      </w:pPr>
    </w:p>
    <w:p w14:paraId="6A750FD4" w14:textId="77777777" w:rsidR="00836049" w:rsidRDefault="00836049">
      <w:pPr>
        <w:rPr>
          <w:sz w:val="8"/>
        </w:rPr>
      </w:pPr>
    </w:p>
    <w:p w14:paraId="27ED2D94" w14:textId="77777777" w:rsidR="00836049" w:rsidRPr="00153EF5" w:rsidRDefault="00836049" w:rsidP="00153EF5">
      <w:pPr>
        <w:keepNext/>
        <w:spacing w:line="20" w:lineRule="auto"/>
        <w:rPr>
          <w:sz w:val="2"/>
        </w:rPr>
      </w:pPr>
    </w:p>
    <w:p w14:paraId="50FA6061" w14:textId="77777777" w:rsidR="00D12932" w:rsidRDefault="00D12932" w:rsidP="00D12932">
      <w:pPr>
        <w:rPr>
          <w:sz w:val="8"/>
        </w:rPr>
      </w:pPr>
    </w:p>
    <w:p w14:paraId="30504C5F" w14:textId="77777777" w:rsidR="00D12932" w:rsidRPr="009E5A48" w:rsidRDefault="00D12932" w:rsidP="00D12932">
      <w:pPr>
        <w:spacing w:line="20" w:lineRule="auto"/>
        <w:rPr>
          <w:sz w:val="2"/>
          <w:szCs w:val="20"/>
        </w:rPr>
      </w:pPr>
    </w:p>
    <w:tbl>
      <w:tblPr>
        <w:tblpPr w:leftFromText="180" w:rightFromText="180" w:vertAnchor="text" w:horzAnchor="margin" w:tblpXSpec="right" w:tblpY="107"/>
        <w:tblOverlap w:val="never"/>
        <w:tblW w:w="2431" w:type="pct"/>
        <w:tblLook w:val="01E0" w:firstRow="1" w:lastRow="1" w:firstColumn="1" w:lastColumn="1" w:noHBand="0" w:noVBand="0"/>
      </w:tblPr>
      <w:tblGrid>
        <w:gridCol w:w="4653"/>
      </w:tblGrid>
      <w:tr w:rsidR="00D12932" w:rsidRPr="00C707E2" w14:paraId="60664604" w14:textId="77777777" w:rsidTr="00A62EB3">
        <w:tc>
          <w:tcPr>
            <w:tcW w:w="4653" w:type="dxa"/>
          </w:tcPr>
          <w:p w14:paraId="138E97E7" w14:textId="77777777" w:rsidR="00D12932" w:rsidRPr="00C707E2" w:rsidRDefault="00203834" w:rsidP="00A62EB3">
            <w:r>
              <w:rPr>
                <w:noProof/>
                <w:lang w:val="en-US"/>
              </w:rPr>
              <w:drawing>
                <wp:inline distT="0" distB="0" distL="0" distR="0" wp14:anchorId="17E5ACFC" wp14:editId="6129EDA0">
                  <wp:extent cx="2743200" cy="1466215"/>
                  <wp:effectExtent l="19050" t="0" r="0" b="0"/>
                  <wp:docPr id="46" name="Рисунок 46" descr="E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 descr="E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 cstate="print"/>
                          <a:srcRect l="5664" r="1037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0" cy="14662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E990422" w14:textId="77777777" w:rsidR="00D12932" w:rsidRDefault="00D12932" w:rsidP="00D12932">
      <w:r w:rsidRPr="00C707E2">
        <w:t xml:space="preserve">Тонкая палочка </w:t>
      </w:r>
      <w:r w:rsidRPr="00621032">
        <w:rPr>
          <w:i/>
        </w:rPr>
        <w:t>АВ</w:t>
      </w:r>
      <w:r w:rsidRPr="00C707E2">
        <w:t xml:space="preserve"> длиной </w:t>
      </w:r>
      <w:r w:rsidRPr="00C707E2">
        <w:rPr>
          <w:i/>
          <w:lang w:val="en-US"/>
        </w:rPr>
        <w:t>l</w:t>
      </w:r>
      <w:r w:rsidRPr="00C707E2">
        <w:t xml:space="preserve"> = 10 см расположена параллельно главной оптической оси тонкой собирающей линзы на расстоянии </w:t>
      </w:r>
      <w:r w:rsidRPr="00C707E2">
        <w:rPr>
          <w:i/>
          <w:lang w:val="en-US"/>
        </w:rPr>
        <w:t>h</w:t>
      </w:r>
      <w:r w:rsidRPr="00C707E2">
        <w:t xml:space="preserve"> = 15 см от неё (см. рисунок). Конец </w:t>
      </w:r>
      <w:r w:rsidRPr="00621032">
        <w:rPr>
          <w:i/>
        </w:rPr>
        <w:t>А</w:t>
      </w:r>
      <w:r w:rsidRPr="00C707E2">
        <w:t xml:space="preserve"> палочки располагается на расстоянии </w:t>
      </w:r>
      <w:r w:rsidRPr="00C707E2">
        <w:rPr>
          <w:i/>
        </w:rPr>
        <w:t>а</w:t>
      </w:r>
      <w:r w:rsidRPr="00C707E2">
        <w:t xml:space="preserve"> = 40 см от линзы. Постройте изображение палочки в линзе и определите его длину </w:t>
      </w:r>
      <w:r w:rsidRPr="00C707E2">
        <w:rPr>
          <w:i/>
          <w:lang w:val="en-US"/>
        </w:rPr>
        <w:t>L</w:t>
      </w:r>
      <w:r w:rsidRPr="00C707E2">
        <w:t xml:space="preserve">. Фокусное расстояние линзы </w:t>
      </w:r>
      <w:r w:rsidRPr="00C707E2">
        <w:rPr>
          <w:i/>
          <w:lang w:val="en-US"/>
        </w:rPr>
        <w:t>F</w:t>
      </w:r>
      <w:r w:rsidRPr="00C707E2">
        <w:rPr>
          <w:lang w:val="en-US"/>
        </w:rPr>
        <w:t> </w:t>
      </w:r>
      <w:r w:rsidRPr="00C707E2">
        <w:t>=</w:t>
      </w:r>
      <w:r w:rsidRPr="00C707E2">
        <w:rPr>
          <w:lang w:val="en-US"/>
        </w:rPr>
        <w:t> </w:t>
      </w:r>
      <w:r w:rsidRPr="00C707E2">
        <w:t>20</w:t>
      </w:r>
      <w:r w:rsidRPr="00C707E2">
        <w:rPr>
          <w:lang w:val="en-US"/>
        </w:rPr>
        <w:t> c</w:t>
      </w:r>
      <w:r w:rsidRPr="00C707E2">
        <w:t>м.</w:t>
      </w:r>
    </w:p>
    <w:p w14:paraId="5F406FC8" w14:textId="77777777" w:rsidR="0023458F" w:rsidRDefault="0023458F" w:rsidP="00D12932"/>
    <w:p w14:paraId="460D26EB" w14:textId="77777777" w:rsidR="00B07D4C" w:rsidRPr="00C23C6A" w:rsidRDefault="00B07D4C" w:rsidP="00B07D4C">
      <w:pPr>
        <w:keepNext/>
        <w:spacing w:line="20" w:lineRule="auto"/>
        <w:rPr>
          <w:sz w:val="2"/>
        </w:rPr>
      </w:pPr>
    </w:p>
    <w:p w14:paraId="019AE85B" w14:textId="77777777" w:rsidR="00092ECD" w:rsidRDefault="00092ECD" w:rsidP="00092ECD">
      <w:pPr>
        <w:rPr>
          <w:sz w:val="20"/>
          <w:szCs w:val="20"/>
        </w:rPr>
      </w:pPr>
    </w:p>
    <w:p w14:paraId="2ED09C83" w14:textId="77777777" w:rsidR="00092ECD" w:rsidRPr="00092ECD" w:rsidRDefault="00092ECD" w:rsidP="00092ECD">
      <w:pPr>
        <w:rPr>
          <w:sz w:val="2"/>
        </w:rPr>
      </w:pPr>
    </w:p>
    <w:p w14:paraId="141122F0" w14:textId="77777777" w:rsidR="00092ECD" w:rsidRPr="00092ECD" w:rsidRDefault="00092ECD" w:rsidP="00092ECD">
      <w:pPr>
        <w:rPr>
          <w:sz w:val="2"/>
        </w:rPr>
      </w:pPr>
    </w:p>
    <w:p w14:paraId="70760BE4" w14:textId="77777777" w:rsidR="00092ECD" w:rsidRDefault="00092ECD" w:rsidP="00092ECD">
      <w:pPr>
        <w:rPr>
          <w:sz w:val="2"/>
          <w:szCs w:val="2"/>
        </w:rPr>
      </w:pPr>
    </w:p>
    <w:p w14:paraId="7BB322F2" w14:textId="77777777" w:rsidR="00CD6A35" w:rsidRDefault="00CD6A35" w:rsidP="00092ECD">
      <w:pPr>
        <w:rPr>
          <w:sz w:val="2"/>
          <w:szCs w:val="2"/>
        </w:rPr>
      </w:pPr>
    </w:p>
    <w:p w14:paraId="2250A2EA" w14:textId="77777777" w:rsidR="00CD6A35" w:rsidRDefault="00CD6A35" w:rsidP="00092ECD">
      <w:pPr>
        <w:rPr>
          <w:sz w:val="2"/>
          <w:szCs w:val="2"/>
        </w:rPr>
      </w:pPr>
    </w:p>
    <w:p w14:paraId="0A86AE5F" w14:textId="77777777" w:rsidR="00CD6A35" w:rsidRDefault="00CD6A35" w:rsidP="00092ECD">
      <w:pPr>
        <w:rPr>
          <w:sz w:val="2"/>
          <w:szCs w:val="2"/>
        </w:rPr>
      </w:pPr>
    </w:p>
    <w:p w14:paraId="6BDC314D" w14:textId="77777777" w:rsidR="00CD6A35" w:rsidRDefault="00CD6A35" w:rsidP="00092ECD">
      <w:pPr>
        <w:rPr>
          <w:sz w:val="2"/>
          <w:szCs w:val="2"/>
        </w:rPr>
      </w:pPr>
    </w:p>
    <w:p w14:paraId="795C390D" w14:textId="77777777" w:rsidR="00CD6A35" w:rsidRDefault="00CD6A35" w:rsidP="00092ECD">
      <w:pPr>
        <w:rPr>
          <w:sz w:val="2"/>
          <w:szCs w:val="2"/>
        </w:rPr>
      </w:pPr>
    </w:p>
    <w:p w14:paraId="62059F15" w14:textId="77777777" w:rsidR="00CD6A35" w:rsidRDefault="00CD6A35" w:rsidP="00092ECD">
      <w:pPr>
        <w:rPr>
          <w:sz w:val="2"/>
          <w:szCs w:val="2"/>
        </w:rPr>
      </w:pPr>
    </w:p>
    <w:p w14:paraId="0CB4D01C" w14:textId="77777777" w:rsidR="00CD6A35" w:rsidRPr="00092ECD" w:rsidRDefault="00CD6A35" w:rsidP="00092ECD">
      <w:pPr>
        <w:rPr>
          <w:sz w:val="2"/>
          <w:szCs w:val="2"/>
        </w:rPr>
      </w:pPr>
    </w:p>
    <w:p w14:paraId="0FA06FBB" w14:textId="77777777" w:rsidR="00092ECD" w:rsidRPr="00092ECD" w:rsidRDefault="00092ECD" w:rsidP="00092ECD">
      <w:pPr>
        <w:rPr>
          <w:sz w:val="4"/>
          <w:lang w:val="en-US"/>
        </w:rPr>
      </w:pPr>
    </w:p>
    <w:p w14:paraId="18EB1D32" w14:textId="77777777" w:rsidR="00092ECD" w:rsidRPr="00092ECD" w:rsidRDefault="00092ECD" w:rsidP="00092ECD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092ECD">
        <w:rPr>
          <w:b/>
        </w:rPr>
        <w:t>32</w:t>
      </w:r>
      <w:r w:rsidRPr="00092ECD">
        <w:rPr>
          <w:b/>
        </w:rPr>
        <w:br/>
      </w:r>
    </w:p>
    <w:p w14:paraId="0ECBCCDA" w14:textId="77777777" w:rsidR="00092ECD" w:rsidRPr="00092ECD" w:rsidRDefault="00092ECD" w:rsidP="00092ECD">
      <w:pPr>
        <w:rPr>
          <w:sz w:val="2"/>
        </w:rPr>
      </w:pPr>
    </w:p>
    <w:p w14:paraId="3B7E77D3" w14:textId="77777777" w:rsidR="00092ECD" w:rsidRPr="00092ECD" w:rsidRDefault="00092ECD" w:rsidP="00092ECD">
      <w:pPr>
        <w:rPr>
          <w:sz w:val="8"/>
        </w:rPr>
      </w:pPr>
    </w:p>
    <w:p w14:paraId="7DC7AF11" w14:textId="77777777" w:rsidR="00092ECD" w:rsidRPr="00092ECD" w:rsidRDefault="00092ECD" w:rsidP="00092ECD">
      <w:pPr>
        <w:spacing w:line="20" w:lineRule="auto"/>
        <w:rPr>
          <w:sz w:val="2"/>
          <w:szCs w:val="20"/>
        </w:rPr>
      </w:pPr>
    </w:p>
    <w:tbl>
      <w:tblPr>
        <w:tblpPr w:leftFromText="180" w:rightFromText="180" w:vertAnchor="text" w:horzAnchor="margin" w:tblpXSpec="right" w:tblpY="107"/>
        <w:tblOverlap w:val="never"/>
        <w:tblW w:w="2431" w:type="pct"/>
        <w:tblLook w:val="01E0" w:firstRow="1" w:lastRow="1" w:firstColumn="1" w:lastColumn="1" w:noHBand="0" w:noVBand="0"/>
      </w:tblPr>
      <w:tblGrid>
        <w:gridCol w:w="4653"/>
      </w:tblGrid>
      <w:tr w:rsidR="00092ECD" w:rsidRPr="00092ECD" w14:paraId="7DEC1953" w14:textId="77777777" w:rsidTr="00BA2F33">
        <w:tc>
          <w:tcPr>
            <w:tcW w:w="4653" w:type="dxa"/>
          </w:tcPr>
          <w:p w14:paraId="70942213" w14:textId="77777777" w:rsidR="00092ECD" w:rsidRPr="00092ECD" w:rsidRDefault="00203834" w:rsidP="00092ECD">
            <w:r>
              <w:rPr>
                <w:noProof/>
                <w:lang w:val="en-US"/>
              </w:rPr>
              <w:drawing>
                <wp:inline distT="0" distB="0" distL="0" distR="0" wp14:anchorId="208E082A" wp14:editId="03DC0276">
                  <wp:extent cx="2743200" cy="1466215"/>
                  <wp:effectExtent l="19050" t="0" r="0" b="0"/>
                  <wp:docPr id="70" name="Рисунок 70" descr="E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 descr="E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 cstate="print"/>
                          <a:srcRect l="5664" r="1037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0" cy="14662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594910B" w14:textId="77777777" w:rsidR="00092ECD" w:rsidRPr="00092ECD" w:rsidRDefault="00092ECD" w:rsidP="00092ECD">
      <w:pPr>
        <w:rPr>
          <w:sz w:val="2"/>
        </w:rPr>
      </w:pPr>
      <w:r w:rsidRPr="00092ECD">
        <w:t xml:space="preserve">Тонкая палочка </w:t>
      </w:r>
      <w:r w:rsidRPr="00092ECD">
        <w:rPr>
          <w:i/>
        </w:rPr>
        <w:t>АВ</w:t>
      </w:r>
      <w:r w:rsidRPr="00092ECD">
        <w:t xml:space="preserve"> длиной </w:t>
      </w:r>
      <w:r w:rsidRPr="00092ECD">
        <w:rPr>
          <w:i/>
          <w:lang w:val="en-US"/>
        </w:rPr>
        <w:t>l</w:t>
      </w:r>
      <w:r w:rsidRPr="00092ECD">
        <w:t xml:space="preserve"> = 10 см расположена параллельно главной оптической оси тонкой собирающей линзы на расстоянии </w:t>
      </w:r>
      <w:r w:rsidRPr="00092ECD">
        <w:rPr>
          <w:i/>
          <w:lang w:val="en-US"/>
        </w:rPr>
        <w:t>h</w:t>
      </w:r>
      <w:r w:rsidRPr="00092ECD">
        <w:t xml:space="preserve"> = 15 см от неё (см. рисунок). Конец </w:t>
      </w:r>
      <w:r w:rsidRPr="00092ECD">
        <w:rPr>
          <w:i/>
        </w:rPr>
        <w:t>А</w:t>
      </w:r>
      <w:r w:rsidRPr="00092ECD">
        <w:t xml:space="preserve"> палочки располагается на расстоянии </w:t>
      </w:r>
      <w:r w:rsidRPr="00092ECD">
        <w:rPr>
          <w:i/>
        </w:rPr>
        <w:t>а</w:t>
      </w:r>
      <w:r w:rsidRPr="00092ECD">
        <w:t xml:space="preserve"> = 40 см от линзы. Постройте изображение палочки в линзе и определите его длину </w:t>
      </w:r>
      <w:r w:rsidRPr="00092ECD">
        <w:rPr>
          <w:i/>
          <w:lang w:val="en-US"/>
        </w:rPr>
        <w:t>L</w:t>
      </w:r>
      <w:r w:rsidRPr="00092ECD">
        <w:t xml:space="preserve">. Фокусное расстояние линзы </w:t>
      </w:r>
      <w:r w:rsidRPr="00092ECD">
        <w:rPr>
          <w:i/>
          <w:lang w:val="en-US"/>
        </w:rPr>
        <w:t>F</w:t>
      </w:r>
      <w:r w:rsidRPr="00092ECD">
        <w:rPr>
          <w:lang w:val="en-US"/>
        </w:rPr>
        <w:t> </w:t>
      </w:r>
      <w:r w:rsidRPr="00092ECD">
        <w:t>=</w:t>
      </w:r>
      <w:r w:rsidRPr="00092ECD">
        <w:rPr>
          <w:lang w:val="en-US"/>
        </w:rPr>
        <w:t> </w:t>
      </w:r>
      <w:r w:rsidRPr="00092ECD">
        <w:t>20</w:t>
      </w:r>
      <w:r w:rsidRPr="00092ECD">
        <w:rPr>
          <w:lang w:val="en-US"/>
        </w:rPr>
        <w:t> c</w:t>
      </w:r>
      <w:r w:rsidRPr="00092ECD">
        <w:t>м.</w:t>
      </w:r>
    </w:p>
    <w:p w14:paraId="0F8D31A2" w14:textId="77777777" w:rsidR="00092ECD" w:rsidRPr="00092ECD" w:rsidRDefault="00092ECD" w:rsidP="00092ECD">
      <w:pPr>
        <w:rPr>
          <w:sz w:val="2"/>
        </w:rPr>
      </w:pPr>
    </w:p>
    <w:p w14:paraId="36B5D723" w14:textId="77777777" w:rsidR="00092ECD" w:rsidRPr="00092ECD" w:rsidRDefault="00092ECD" w:rsidP="00092ECD">
      <w:pPr>
        <w:keepNext/>
        <w:rPr>
          <w:b/>
          <w:sz w:val="8"/>
        </w:rPr>
      </w:pPr>
    </w:p>
    <w:p w14:paraId="790B37E6" w14:textId="77777777" w:rsidR="00092ECD" w:rsidRPr="00092ECD" w:rsidRDefault="00092ECD" w:rsidP="00092ECD">
      <w:pPr>
        <w:rPr>
          <w:sz w:val="2"/>
        </w:rPr>
      </w:pPr>
    </w:p>
    <w:p w14:paraId="3E6C58C2" w14:textId="77777777" w:rsidR="00092ECD" w:rsidRPr="00092ECD" w:rsidRDefault="00092ECD" w:rsidP="00092ECD">
      <w:pPr>
        <w:spacing w:line="20" w:lineRule="auto"/>
        <w:rPr>
          <w:sz w:val="2"/>
          <w:szCs w:val="20"/>
        </w:rPr>
      </w:pPr>
    </w:p>
    <w:p w14:paraId="5D95DB06" w14:textId="77777777" w:rsidR="00092ECD" w:rsidRPr="00092ECD" w:rsidRDefault="00092ECD" w:rsidP="00092ECD"/>
    <w:p w14:paraId="59005922" w14:textId="77777777" w:rsidR="00092ECD" w:rsidRDefault="00092ECD" w:rsidP="00D12932"/>
    <w:p w14:paraId="7D685307" w14:textId="77777777" w:rsidR="00092ECD" w:rsidRPr="009E5A48" w:rsidRDefault="00092ECD" w:rsidP="00D12932">
      <w:pPr>
        <w:rPr>
          <w:sz w:val="2"/>
        </w:rPr>
      </w:pPr>
      <w:bookmarkStart w:id="3" w:name="_GoBack"/>
      <w:bookmarkEnd w:id="3"/>
    </w:p>
    <w:sectPr w:rsidR="00092ECD" w:rsidRPr="009E5A48" w:rsidSect="00153EF5">
      <w:headerReference w:type="default" r:id="rId76"/>
      <w:pgSz w:w="11906" w:h="16838"/>
      <w:pgMar w:top="1134" w:right="1134" w:bottom="1134" w:left="1418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endnote w:type="separator" w:id="-1">
    <w:p w14:paraId="20FD1441" w14:textId="77777777" w:rsidR="00912C94" w:rsidRDefault="00912C94">
      <w:r>
        <w:separator/>
      </w:r>
    </w:p>
  </w:endnote>
  <w:endnote w:type="continuationSeparator" w:id="0">
    <w:p w14:paraId="72B516AB" w14:textId="77777777" w:rsidR="00912C94" w:rsidRDefault="00912C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Agency FB">
    <w:altName w:val="Andale Mono"/>
    <w:charset w:val="00"/>
    <w:family w:val="swiss"/>
    <w:pitch w:val="variable"/>
    <w:sig w:usb0="00000003" w:usb1="00000000" w:usb2="00000000" w:usb3="00000000" w:csb0="00000001" w:csb1="00000000"/>
  </w:font>
  <w:font w:name="Arial Narrow">
    <w:panose1 w:val="020B0506020202030204"/>
    <w:charset w:val="00"/>
    <w:family w:val="auto"/>
    <w:pitch w:val="variable"/>
    <w:sig w:usb0="00000287" w:usb1="00000800" w:usb2="00000000" w:usb3="00000000" w:csb0="0000009F" w:csb1="00000000"/>
  </w:font>
  <w:font w:name="Comic Sans MS">
    <w:panose1 w:val="030F0702030302020204"/>
    <w:charset w:val="00"/>
    <w:family w:val="auto"/>
    <w:pitch w:val="variable"/>
    <w:sig w:usb0="00000287" w:usb1="00000000" w:usb2="00000000" w:usb3="00000000" w:csb0="0000009F" w:csb1="00000000"/>
  </w:font>
  <w:font w:name="Adobe Fan Heiti Std B">
    <w:panose1 w:val="00000000000000000000"/>
    <w:charset w:val="80"/>
    <w:family w:val="swiss"/>
    <w:notTrueType/>
    <w:pitch w:val="variable"/>
    <w:sig w:usb0="00000203" w:usb1="1A0F1900" w:usb2="00000016" w:usb3="00000000" w:csb0="00120005" w:csb1="00000000"/>
  </w:font>
  <w:font w:name="Shruti">
    <w:panose1 w:val="00000000000000000000"/>
    <w:charset w:val="01"/>
    <w:family w:val="roman"/>
    <w:notTrueType/>
    <w:pitch w:val="variable"/>
  </w:font>
  <w:font w:name="OCR A Std">
    <w:panose1 w:val="020F0609000104060307"/>
    <w:charset w:val="00"/>
    <w:family w:val="auto"/>
    <w:pitch w:val="variable"/>
    <w:sig w:usb0="00000003" w:usb1="00000000" w:usb2="00000000" w:usb3="00000000" w:csb0="00000001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footnote w:type="separator" w:id="-1">
    <w:p w14:paraId="2A571C1F" w14:textId="77777777" w:rsidR="00912C94" w:rsidRDefault="00912C94">
      <w:r>
        <w:separator/>
      </w:r>
    </w:p>
  </w:footnote>
  <w:footnote w:type="continuationSeparator" w:id="0">
    <w:p w14:paraId="76FB884B" w14:textId="77777777" w:rsidR="00912C94" w:rsidRDefault="00912C94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FAC838E" w14:textId="77777777" w:rsidR="00485F02" w:rsidRDefault="00D47F2A">
    <w:r>
      <w:cr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evenAndOddHeaders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36049"/>
    <w:rsid w:val="00092ECD"/>
    <w:rsid w:val="001074F6"/>
    <w:rsid w:val="00153EF5"/>
    <w:rsid w:val="001B05A3"/>
    <w:rsid w:val="001D4C27"/>
    <w:rsid w:val="00203834"/>
    <w:rsid w:val="002070B0"/>
    <w:rsid w:val="00207410"/>
    <w:rsid w:val="00224244"/>
    <w:rsid w:val="0023458F"/>
    <w:rsid w:val="00337E93"/>
    <w:rsid w:val="00340E47"/>
    <w:rsid w:val="00370A8B"/>
    <w:rsid w:val="00374FF8"/>
    <w:rsid w:val="003F77CE"/>
    <w:rsid w:val="00422636"/>
    <w:rsid w:val="00433DA1"/>
    <w:rsid w:val="00452B97"/>
    <w:rsid w:val="00485F02"/>
    <w:rsid w:val="00584D4D"/>
    <w:rsid w:val="005F0DAE"/>
    <w:rsid w:val="006A6D92"/>
    <w:rsid w:val="006D478A"/>
    <w:rsid w:val="006E5461"/>
    <w:rsid w:val="00712324"/>
    <w:rsid w:val="007307DC"/>
    <w:rsid w:val="00741393"/>
    <w:rsid w:val="00781F0F"/>
    <w:rsid w:val="007C7C99"/>
    <w:rsid w:val="00836049"/>
    <w:rsid w:val="008447A4"/>
    <w:rsid w:val="00872FE2"/>
    <w:rsid w:val="00880F24"/>
    <w:rsid w:val="00912C94"/>
    <w:rsid w:val="0092621D"/>
    <w:rsid w:val="009A6FE6"/>
    <w:rsid w:val="009E16D3"/>
    <w:rsid w:val="00A16E08"/>
    <w:rsid w:val="00A55E2D"/>
    <w:rsid w:val="00A57828"/>
    <w:rsid w:val="00A62EB3"/>
    <w:rsid w:val="00AC5B3C"/>
    <w:rsid w:val="00AE1B74"/>
    <w:rsid w:val="00B07D4C"/>
    <w:rsid w:val="00BA2F33"/>
    <w:rsid w:val="00BC28A7"/>
    <w:rsid w:val="00BD31D2"/>
    <w:rsid w:val="00C44A01"/>
    <w:rsid w:val="00CD6A35"/>
    <w:rsid w:val="00D04590"/>
    <w:rsid w:val="00D12932"/>
    <w:rsid w:val="00D47F2A"/>
    <w:rsid w:val="00D602B6"/>
    <w:rsid w:val="00DF7D59"/>
    <w:rsid w:val="00E504DE"/>
    <w:rsid w:val="00E77861"/>
    <w:rsid w:val="00E80750"/>
    <w:rsid w:val="00E927C9"/>
    <w:rsid w:val="00EB14CA"/>
    <w:rsid w:val="00EE6F99"/>
    <w:rsid w:val="00F0393B"/>
    <w:rsid w:val="00F346B5"/>
    <w:rsid w:val="00F43A02"/>
    <w:rsid w:val="00F70581"/>
    <w:rsid w:val="00F84A60"/>
    <w:rsid w:val="00FB32AE"/>
    <w:rsid w:val="00FB6B5E"/>
    <w:rsid w:val="00FC1355"/>
    <w:rsid w:val="00FD0DCF"/>
    <w:rsid w:val="00FD40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56"/>
    <o:shapelayout v:ext="edit">
      <o:idmap v:ext="edit" data="1"/>
    </o:shapelayout>
  </w:shapeDefaults>
  <w:decimalSymbol w:val=","/>
  <w:listSeparator w:val=";"/>
  <w14:docId w14:val="49A544F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836049"/>
    <w:pPr>
      <w:jc w:val="both"/>
    </w:pPr>
    <w:rPr>
      <w:sz w:val="28"/>
      <w:szCs w:val="28"/>
    </w:rPr>
  </w:style>
  <w:style w:type="paragraph" w:styleId="8">
    <w:name w:val="heading 8"/>
    <w:basedOn w:val="a"/>
    <w:next w:val="a"/>
    <w:link w:val="80"/>
    <w:semiHidden/>
    <w:unhideWhenUsed/>
    <w:qFormat/>
    <w:rsid w:val="00092ECD"/>
    <w:pPr>
      <w:spacing w:before="240" w:after="60"/>
      <w:outlineLvl w:val="7"/>
    </w:pPr>
    <w:rPr>
      <w:rFonts w:ascii="Calibri" w:hAnsi="Calibri"/>
      <w:i/>
      <w:iCs/>
      <w:sz w:val="24"/>
      <w:szCs w:val="24"/>
    </w:rPr>
  </w:style>
  <w:style w:type="paragraph" w:styleId="9">
    <w:name w:val="heading 9"/>
    <w:basedOn w:val="a"/>
    <w:next w:val="a"/>
    <w:link w:val="90"/>
    <w:qFormat/>
    <w:rsid w:val="00153EF5"/>
    <w:pPr>
      <w:keepNext/>
      <w:ind w:left="-57" w:right="-57"/>
      <w:outlineLvl w:val="8"/>
    </w:pPr>
    <w:rPr>
      <w:rFonts w:eastAsia="Calibri"/>
      <w:sz w:val="26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basis">
    <w:name w:val="basis"/>
    <w:rsid w:val="00836049"/>
    <w:pPr>
      <w:jc w:val="both"/>
    </w:pPr>
    <w:rPr>
      <w:sz w:val="28"/>
      <w:szCs w:val="28"/>
    </w:rPr>
  </w:style>
  <w:style w:type="paragraph" w:customStyle="1" w:styleId="distractor">
    <w:name w:val="distractor"/>
    <w:rsid w:val="00836049"/>
    <w:pPr>
      <w:jc w:val="both"/>
    </w:pPr>
    <w:rPr>
      <w:sz w:val="28"/>
      <w:szCs w:val="28"/>
    </w:rPr>
  </w:style>
  <w:style w:type="table" w:customStyle="1" w:styleId="CriterionTable">
    <w:name w:val="Criterion Table"/>
    <w:rsid w:val="0083604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0">
    <w:name w:val="Criterion Table"/>
    <w:rsid w:val="0083604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">
    <w:name w:val="Question Options Table"/>
    <w:rsid w:val="00836049"/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">
    <w:name w:val="Question Match Options Table (Half)"/>
    <w:rsid w:val="00836049"/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">
    <w:name w:val="Question Answer Table"/>
    <w:basedOn w:val="a1"/>
    <w:rsid w:val="00836049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90">
    <w:name w:val="Заголовок 9 Знак"/>
    <w:link w:val="9"/>
    <w:locked/>
    <w:rsid w:val="00153EF5"/>
    <w:rPr>
      <w:rFonts w:eastAsia="Calibri"/>
      <w:sz w:val="26"/>
      <w:lang w:val="ru-RU" w:eastAsia="ru-RU" w:bidi="ar-SA"/>
    </w:rPr>
  </w:style>
  <w:style w:type="paragraph" w:customStyle="1" w:styleId="Zpage">
    <w:name w:val="Zpage"/>
    <w:basedOn w:val="a"/>
    <w:rsid w:val="00153EF5"/>
    <w:pPr>
      <w:ind w:firstLine="709"/>
    </w:pPr>
    <w:rPr>
      <w:szCs w:val="24"/>
    </w:rPr>
  </w:style>
  <w:style w:type="table" w:styleId="a3">
    <w:name w:val="Table Grid"/>
    <w:basedOn w:val="a1"/>
    <w:rsid w:val="00153EF5"/>
    <w:pPr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rsid w:val="00153EF5"/>
    <w:pPr>
      <w:tabs>
        <w:tab w:val="center" w:pos="4677"/>
        <w:tab w:val="right" w:pos="9355"/>
      </w:tabs>
    </w:pPr>
  </w:style>
  <w:style w:type="paragraph" w:styleId="a5">
    <w:name w:val="footer"/>
    <w:basedOn w:val="a"/>
    <w:rsid w:val="00153EF5"/>
    <w:pPr>
      <w:tabs>
        <w:tab w:val="center" w:pos="4677"/>
        <w:tab w:val="right" w:pos="9355"/>
      </w:tabs>
    </w:pPr>
  </w:style>
  <w:style w:type="paragraph" w:styleId="a6">
    <w:name w:val="Document Map"/>
    <w:basedOn w:val="a"/>
    <w:semiHidden/>
    <w:rsid w:val="00E504DE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80">
    <w:name w:val="Заголовок 8 Знак"/>
    <w:link w:val="8"/>
    <w:semiHidden/>
    <w:rsid w:val="00092ECD"/>
    <w:rPr>
      <w:rFonts w:ascii="Calibri" w:eastAsia="Times New Roman" w:hAnsi="Calibri" w:cs="Times New Roman"/>
      <w:i/>
      <w:iCs/>
      <w:sz w:val="24"/>
      <w:szCs w:val="24"/>
    </w:rPr>
  </w:style>
  <w:style w:type="paragraph" w:styleId="a7">
    <w:name w:val="Balloon Text"/>
    <w:basedOn w:val="a"/>
    <w:link w:val="a8"/>
    <w:rsid w:val="00D47F2A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rsid w:val="00D47F2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836049"/>
    <w:pPr>
      <w:jc w:val="both"/>
    </w:pPr>
    <w:rPr>
      <w:sz w:val="28"/>
      <w:szCs w:val="28"/>
    </w:rPr>
  </w:style>
  <w:style w:type="paragraph" w:styleId="8">
    <w:name w:val="heading 8"/>
    <w:basedOn w:val="a"/>
    <w:next w:val="a"/>
    <w:link w:val="80"/>
    <w:semiHidden/>
    <w:unhideWhenUsed/>
    <w:qFormat/>
    <w:rsid w:val="00092ECD"/>
    <w:pPr>
      <w:spacing w:before="240" w:after="60"/>
      <w:outlineLvl w:val="7"/>
    </w:pPr>
    <w:rPr>
      <w:rFonts w:ascii="Calibri" w:hAnsi="Calibri"/>
      <w:i/>
      <w:iCs/>
      <w:sz w:val="24"/>
      <w:szCs w:val="24"/>
    </w:rPr>
  </w:style>
  <w:style w:type="paragraph" w:styleId="9">
    <w:name w:val="heading 9"/>
    <w:basedOn w:val="a"/>
    <w:next w:val="a"/>
    <w:link w:val="90"/>
    <w:qFormat/>
    <w:rsid w:val="00153EF5"/>
    <w:pPr>
      <w:keepNext/>
      <w:ind w:left="-57" w:right="-57"/>
      <w:outlineLvl w:val="8"/>
    </w:pPr>
    <w:rPr>
      <w:rFonts w:eastAsia="Calibri"/>
      <w:sz w:val="26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basis">
    <w:name w:val="basis"/>
    <w:rsid w:val="00836049"/>
    <w:pPr>
      <w:jc w:val="both"/>
    </w:pPr>
    <w:rPr>
      <w:sz w:val="28"/>
      <w:szCs w:val="28"/>
    </w:rPr>
  </w:style>
  <w:style w:type="paragraph" w:customStyle="1" w:styleId="distractor">
    <w:name w:val="distractor"/>
    <w:rsid w:val="00836049"/>
    <w:pPr>
      <w:jc w:val="both"/>
    </w:pPr>
    <w:rPr>
      <w:sz w:val="28"/>
      <w:szCs w:val="28"/>
    </w:rPr>
  </w:style>
  <w:style w:type="table" w:customStyle="1" w:styleId="CriterionTable">
    <w:name w:val="Criterion Table"/>
    <w:rsid w:val="0083604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0">
    <w:name w:val="Criterion Table"/>
    <w:rsid w:val="0083604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">
    <w:name w:val="Question Options Table"/>
    <w:rsid w:val="00836049"/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">
    <w:name w:val="Question Match Options Table (Half)"/>
    <w:rsid w:val="00836049"/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">
    <w:name w:val="Question Answer Table"/>
    <w:basedOn w:val="a1"/>
    <w:rsid w:val="00836049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90">
    <w:name w:val="Заголовок 9 Знак"/>
    <w:link w:val="9"/>
    <w:locked/>
    <w:rsid w:val="00153EF5"/>
    <w:rPr>
      <w:rFonts w:eastAsia="Calibri"/>
      <w:sz w:val="26"/>
      <w:lang w:val="ru-RU" w:eastAsia="ru-RU" w:bidi="ar-SA"/>
    </w:rPr>
  </w:style>
  <w:style w:type="paragraph" w:customStyle="1" w:styleId="Zpage">
    <w:name w:val="Zpage"/>
    <w:basedOn w:val="a"/>
    <w:rsid w:val="00153EF5"/>
    <w:pPr>
      <w:ind w:firstLine="709"/>
    </w:pPr>
    <w:rPr>
      <w:szCs w:val="24"/>
    </w:rPr>
  </w:style>
  <w:style w:type="table" w:styleId="a3">
    <w:name w:val="Table Grid"/>
    <w:basedOn w:val="a1"/>
    <w:rsid w:val="00153EF5"/>
    <w:pPr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rsid w:val="00153EF5"/>
    <w:pPr>
      <w:tabs>
        <w:tab w:val="center" w:pos="4677"/>
        <w:tab w:val="right" w:pos="9355"/>
      </w:tabs>
    </w:pPr>
  </w:style>
  <w:style w:type="paragraph" w:styleId="a5">
    <w:name w:val="footer"/>
    <w:basedOn w:val="a"/>
    <w:rsid w:val="00153EF5"/>
    <w:pPr>
      <w:tabs>
        <w:tab w:val="center" w:pos="4677"/>
        <w:tab w:val="right" w:pos="9355"/>
      </w:tabs>
    </w:pPr>
  </w:style>
  <w:style w:type="paragraph" w:styleId="a6">
    <w:name w:val="Document Map"/>
    <w:basedOn w:val="a"/>
    <w:semiHidden/>
    <w:rsid w:val="00E504DE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80">
    <w:name w:val="Заголовок 8 Знак"/>
    <w:link w:val="8"/>
    <w:semiHidden/>
    <w:rsid w:val="00092ECD"/>
    <w:rPr>
      <w:rFonts w:ascii="Calibri" w:eastAsia="Times New Roman" w:hAnsi="Calibri" w:cs="Times New Roman"/>
      <w:i/>
      <w:iCs/>
      <w:sz w:val="24"/>
      <w:szCs w:val="24"/>
    </w:rPr>
  </w:style>
  <w:style w:type="paragraph" w:styleId="a7">
    <w:name w:val="Balloon Text"/>
    <w:basedOn w:val="a"/>
    <w:link w:val="a8"/>
    <w:rsid w:val="00D47F2A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rsid w:val="00D47F2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4" Type="http://schemas.openxmlformats.org/officeDocument/2006/relationships/image" Target="media/image7.wmf"/><Relationship Id="rId15" Type="http://schemas.openxmlformats.org/officeDocument/2006/relationships/oleObject" Target="embeddings/oleObject2.bin"/><Relationship Id="rId16" Type="http://schemas.openxmlformats.org/officeDocument/2006/relationships/image" Target="media/image8.emf"/><Relationship Id="rId17" Type="http://schemas.openxmlformats.org/officeDocument/2006/relationships/image" Target="media/image9.wmf"/><Relationship Id="rId18" Type="http://schemas.openxmlformats.org/officeDocument/2006/relationships/oleObject" Target="embeddings/oleObject3.bin"/><Relationship Id="rId19" Type="http://schemas.openxmlformats.org/officeDocument/2006/relationships/image" Target="media/image10.wmf"/><Relationship Id="rId63" Type="http://schemas.openxmlformats.org/officeDocument/2006/relationships/image" Target="media/image39.wmf"/><Relationship Id="rId64" Type="http://schemas.openxmlformats.org/officeDocument/2006/relationships/oleObject" Target="embeddings/oleObject19.bin"/><Relationship Id="rId65" Type="http://schemas.openxmlformats.org/officeDocument/2006/relationships/image" Target="media/image40.emf"/><Relationship Id="rId66" Type="http://schemas.openxmlformats.org/officeDocument/2006/relationships/image" Target="media/image41.emf"/><Relationship Id="rId67" Type="http://schemas.openxmlformats.org/officeDocument/2006/relationships/image" Target="media/image42.wmf"/><Relationship Id="rId68" Type="http://schemas.openxmlformats.org/officeDocument/2006/relationships/oleObject" Target="embeddings/oleObject20.bin"/><Relationship Id="rId69" Type="http://schemas.openxmlformats.org/officeDocument/2006/relationships/image" Target="media/image43.wmf"/><Relationship Id="rId50" Type="http://schemas.openxmlformats.org/officeDocument/2006/relationships/image" Target="media/image30.emf"/><Relationship Id="rId51" Type="http://schemas.openxmlformats.org/officeDocument/2006/relationships/image" Target="media/image31.wmf"/><Relationship Id="rId52" Type="http://schemas.openxmlformats.org/officeDocument/2006/relationships/oleObject" Target="embeddings/oleObject15.bin"/><Relationship Id="rId53" Type="http://schemas.openxmlformats.org/officeDocument/2006/relationships/image" Target="media/image32.wmf"/><Relationship Id="rId54" Type="http://schemas.openxmlformats.org/officeDocument/2006/relationships/oleObject" Target="embeddings/oleObject16.bin"/><Relationship Id="rId55" Type="http://schemas.openxmlformats.org/officeDocument/2006/relationships/image" Target="media/image33.wmf"/><Relationship Id="rId56" Type="http://schemas.openxmlformats.org/officeDocument/2006/relationships/image" Target="media/image34.emf"/><Relationship Id="rId57" Type="http://schemas.openxmlformats.org/officeDocument/2006/relationships/image" Target="media/image35.jpeg"/><Relationship Id="rId58" Type="http://schemas.openxmlformats.org/officeDocument/2006/relationships/image" Target="media/image36.wmf"/><Relationship Id="rId59" Type="http://schemas.openxmlformats.org/officeDocument/2006/relationships/oleObject" Target="embeddings/oleObject17.bin"/><Relationship Id="rId40" Type="http://schemas.openxmlformats.org/officeDocument/2006/relationships/image" Target="media/image22.emf"/><Relationship Id="rId41" Type="http://schemas.openxmlformats.org/officeDocument/2006/relationships/image" Target="media/image23.wmf"/><Relationship Id="rId42" Type="http://schemas.openxmlformats.org/officeDocument/2006/relationships/image" Target="media/image24.emf"/><Relationship Id="rId43" Type="http://schemas.openxmlformats.org/officeDocument/2006/relationships/image" Target="media/image25.wmf"/><Relationship Id="rId44" Type="http://schemas.openxmlformats.org/officeDocument/2006/relationships/oleObject" Target="embeddings/oleObject13.bin"/><Relationship Id="rId45" Type="http://schemas.openxmlformats.org/officeDocument/2006/relationships/image" Target="media/image26.emf"/><Relationship Id="rId46" Type="http://schemas.openxmlformats.org/officeDocument/2006/relationships/image" Target="media/image27.emf"/><Relationship Id="rId47" Type="http://schemas.openxmlformats.org/officeDocument/2006/relationships/image" Target="media/image28.wmf"/><Relationship Id="rId48" Type="http://schemas.openxmlformats.org/officeDocument/2006/relationships/oleObject" Target="embeddings/oleObject14.bin"/><Relationship Id="rId49" Type="http://schemas.openxmlformats.org/officeDocument/2006/relationships/image" Target="media/image29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png"/><Relationship Id="rId8" Type="http://schemas.openxmlformats.org/officeDocument/2006/relationships/image" Target="media/image2.png"/><Relationship Id="rId9" Type="http://schemas.openxmlformats.org/officeDocument/2006/relationships/image" Target="media/image3.png"/><Relationship Id="rId30" Type="http://schemas.openxmlformats.org/officeDocument/2006/relationships/oleObject" Target="embeddings/oleObject8.bin"/><Relationship Id="rId31" Type="http://schemas.openxmlformats.org/officeDocument/2006/relationships/image" Target="media/image17.wmf"/><Relationship Id="rId32" Type="http://schemas.openxmlformats.org/officeDocument/2006/relationships/oleObject" Target="embeddings/oleObject9.bin"/><Relationship Id="rId33" Type="http://schemas.openxmlformats.org/officeDocument/2006/relationships/image" Target="media/image18.wmf"/><Relationship Id="rId34" Type="http://schemas.openxmlformats.org/officeDocument/2006/relationships/oleObject" Target="embeddings/oleObject10.bin"/><Relationship Id="rId35" Type="http://schemas.openxmlformats.org/officeDocument/2006/relationships/image" Target="media/image19.wmf"/><Relationship Id="rId36" Type="http://schemas.openxmlformats.org/officeDocument/2006/relationships/oleObject" Target="embeddings/oleObject11.bin"/><Relationship Id="rId37" Type="http://schemas.openxmlformats.org/officeDocument/2006/relationships/image" Target="media/image20.wmf"/><Relationship Id="rId38" Type="http://schemas.openxmlformats.org/officeDocument/2006/relationships/oleObject" Target="embeddings/oleObject12.bin"/><Relationship Id="rId39" Type="http://schemas.openxmlformats.org/officeDocument/2006/relationships/image" Target="media/image21.emf"/><Relationship Id="rId70" Type="http://schemas.openxmlformats.org/officeDocument/2006/relationships/oleObject" Target="embeddings/oleObject21.bin"/><Relationship Id="rId71" Type="http://schemas.openxmlformats.org/officeDocument/2006/relationships/image" Target="media/image44.wmf"/><Relationship Id="rId72" Type="http://schemas.openxmlformats.org/officeDocument/2006/relationships/oleObject" Target="embeddings/oleObject22.bin"/><Relationship Id="rId20" Type="http://schemas.openxmlformats.org/officeDocument/2006/relationships/oleObject" Target="embeddings/oleObject4.bin"/><Relationship Id="rId21" Type="http://schemas.openxmlformats.org/officeDocument/2006/relationships/image" Target="media/image11.wmf"/><Relationship Id="rId22" Type="http://schemas.openxmlformats.org/officeDocument/2006/relationships/oleObject" Target="embeddings/oleObject5.bin"/><Relationship Id="rId23" Type="http://schemas.openxmlformats.org/officeDocument/2006/relationships/image" Target="media/image12.wmf"/><Relationship Id="rId24" Type="http://schemas.openxmlformats.org/officeDocument/2006/relationships/oleObject" Target="embeddings/oleObject6.bin"/><Relationship Id="rId25" Type="http://schemas.openxmlformats.org/officeDocument/2006/relationships/image" Target="media/image13.emf"/><Relationship Id="rId26" Type="http://schemas.openxmlformats.org/officeDocument/2006/relationships/image" Target="media/image14.emf"/><Relationship Id="rId27" Type="http://schemas.openxmlformats.org/officeDocument/2006/relationships/image" Target="media/image15.wmf"/><Relationship Id="rId28" Type="http://schemas.openxmlformats.org/officeDocument/2006/relationships/oleObject" Target="embeddings/oleObject7.bin"/><Relationship Id="rId29" Type="http://schemas.openxmlformats.org/officeDocument/2006/relationships/image" Target="media/image16.wmf"/><Relationship Id="rId73" Type="http://schemas.openxmlformats.org/officeDocument/2006/relationships/image" Target="media/image45.wmf"/><Relationship Id="rId74" Type="http://schemas.openxmlformats.org/officeDocument/2006/relationships/oleObject" Target="embeddings/oleObject23.bin"/><Relationship Id="rId75" Type="http://schemas.openxmlformats.org/officeDocument/2006/relationships/image" Target="media/image46.emf"/><Relationship Id="rId76" Type="http://schemas.openxmlformats.org/officeDocument/2006/relationships/header" Target="header1.xml"/><Relationship Id="rId77" Type="http://schemas.openxmlformats.org/officeDocument/2006/relationships/fontTable" Target="fontTable.xml"/><Relationship Id="rId78" Type="http://schemas.openxmlformats.org/officeDocument/2006/relationships/theme" Target="theme/theme1.xml"/><Relationship Id="rId60" Type="http://schemas.openxmlformats.org/officeDocument/2006/relationships/image" Target="media/image37.wmf"/><Relationship Id="rId61" Type="http://schemas.openxmlformats.org/officeDocument/2006/relationships/oleObject" Target="embeddings/oleObject18.bin"/><Relationship Id="rId62" Type="http://schemas.openxmlformats.org/officeDocument/2006/relationships/image" Target="media/image38.emf"/><Relationship Id="rId10" Type="http://schemas.openxmlformats.org/officeDocument/2006/relationships/image" Target="media/image4.png"/><Relationship Id="rId11" Type="http://schemas.openxmlformats.org/officeDocument/2006/relationships/image" Target="media/image5.emf"/><Relationship Id="rId12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6</Pages>
  <Words>2789</Words>
  <Characters>15901</Characters>
  <Application>Microsoft Macintosh Word</Application>
  <DocSecurity>0</DocSecurity>
  <Lines>132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Единый государственный экзамен по ФИЗИКЕ 2018</vt:lpstr>
    </vt:vector>
  </TitlesOfParts>
  <Company>FIPI</Company>
  <LinksUpToDate>false</LinksUpToDate>
  <CharactersWithSpaces>186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Единый государственный экзамен по ФИЗИКЕ 2018</dc:title>
  <dc:creator>pravotorova</dc:creator>
  <cp:lastModifiedBy>Михаил Бондаров</cp:lastModifiedBy>
  <cp:revision>3</cp:revision>
  <cp:lastPrinted>2017-09-25T13:40:00Z</cp:lastPrinted>
  <dcterms:created xsi:type="dcterms:W3CDTF">2018-04-04T08:20:00Z</dcterms:created>
  <dcterms:modified xsi:type="dcterms:W3CDTF">2018-04-12T19:08:00Z</dcterms:modified>
</cp:coreProperties>
</file>